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90" r:id="rId3"/>
    <p:sldId id="291" r:id="rId4"/>
    <p:sldId id="276" r:id="rId5"/>
    <p:sldId id="277" r:id="rId6"/>
    <p:sldId id="262" r:id="rId7"/>
    <p:sldId id="278" r:id="rId8"/>
    <p:sldId id="292" r:id="rId9"/>
    <p:sldId id="293" r:id="rId10"/>
    <p:sldId id="294" r:id="rId11"/>
    <p:sldId id="307" r:id="rId12"/>
    <p:sldId id="279" r:id="rId13"/>
    <p:sldId id="295" r:id="rId14"/>
    <p:sldId id="304" r:id="rId15"/>
    <p:sldId id="30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png"/><Relationship Id="rId4" Type="http://schemas.openxmlformats.org/officeDocument/2006/relationships/hyperlink" Target="https://www.geogebra.org/classic/dz4rggmt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hyperlink" Target="https://www.geogebra.org/classic/zr4jkzpt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38.bin"/><Relationship Id="rId26" Type="http://schemas.openxmlformats.org/officeDocument/2006/relationships/image" Target="../media/image78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74.wmf"/><Relationship Id="rId25" Type="http://schemas.openxmlformats.org/officeDocument/2006/relationships/oleObject" Target="../embeddings/oleObject41.bin"/><Relationship Id="rId2" Type="http://schemas.openxmlformats.org/officeDocument/2006/relationships/image" Target="../media/image67.png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8.png"/><Relationship Id="rId29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71.wmf"/><Relationship Id="rId24" Type="http://schemas.openxmlformats.org/officeDocument/2006/relationships/image" Target="../media/image77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79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36.bin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91.png"/><Relationship Id="rId3" Type="http://schemas.openxmlformats.org/officeDocument/2006/relationships/image" Target="../media/image10.png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image" Target="../media/image67.png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9" Type="http://schemas.openxmlformats.org/officeDocument/2006/relationships/oleObject" Target="../embeddings/oleObject70.bin"/><Relationship Id="rId3" Type="http://schemas.openxmlformats.org/officeDocument/2006/relationships/image" Target="../media/image10.png"/><Relationship Id="rId21" Type="http://schemas.openxmlformats.org/officeDocument/2006/relationships/image" Target="../media/image100.wmf"/><Relationship Id="rId34" Type="http://schemas.openxmlformats.org/officeDocument/2006/relationships/hyperlink" Target="https://www.geogebra.org/classic/jnjqn8gt" TargetMode="External"/><Relationship Id="rId42" Type="http://schemas.openxmlformats.org/officeDocument/2006/relationships/image" Target="../media/image111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38" Type="http://schemas.openxmlformats.org/officeDocument/2006/relationships/image" Target="../media/image109.wmf"/><Relationship Id="rId2" Type="http://schemas.openxmlformats.org/officeDocument/2006/relationships/image" Target="../media/image67.png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104.wmf"/><Relationship Id="rId41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8.bin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110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67.bin"/><Relationship Id="rId36" Type="http://schemas.openxmlformats.org/officeDocument/2006/relationships/image" Target="../media/image108.png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99.wmf"/><Relationship Id="rId31" Type="http://schemas.openxmlformats.org/officeDocument/2006/relationships/image" Target="../media/image105.png"/><Relationship Id="rId44" Type="http://schemas.openxmlformats.org/officeDocument/2006/relationships/image" Target="../media/image112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103.wmf"/><Relationship Id="rId30" Type="http://schemas.openxmlformats.org/officeDocument/2006/relationships/hyperlink" Target="https://www.geogebra.org/3d/pggqvngy" TargetMode="External"/><Relationship Id="rId35" Type="http://schemas.openxmlformats.org/officeDocument/2006/relationships/image" Target="../media/image107.png"/><Relationship Id="rId43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image" Target="../media/image10.png"/><Relationship Id="rId21" Type="http://schemas.openxmlformats.org/officeDocument/2006/relationships/image" Target="../media/image122.wmf"/><Relationship Id="rId34" Type="http://schemas.openxmlformats.org/officeDocument/2006/relationships/image" Target="../media/image129.png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33" Type="http://schemas.openxmlformats.org/officeDocument/2006/relationships/image" Target="../media/image128.png"/><Relationship Id="rId2" Type="http://schemas.openxmlformats.org/officeDocument/2006/relationships/image" Target="../media/image113.png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12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83.bin"/><Relationship Id="rId32" Type="http://schemas.openxmlformats.org/officeDocument/2006/relationships/hyperlink" Target="https://www.geogebra.org/classic/fs9uzh7s" TargetMode="External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121.wmf"/><Relationship Id="rId31" Type="http://schemas.openxmlformats.org/officeDocument/2006/relationships/image" Target="../media/image127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image" Target="../media/image130.png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102.bin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33" Type="http://schemas.openxmlformats.org/officeDocument/2006/relationships/image" Target="../media/image145.wmf"/><Relationship Id="rId2" Type="http://schemas.openxmlformats.org/officeDocument/2006/relationships/image" Target="../media/image10.png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143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38.wmf"/><Relationship Id="rId31" Type="http://schemas.openxmlformats.org/officeDocument/2006/relationships/image" Target="../media/image144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1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5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png"/><Relationship Id="rId5" Type="http://schemas.openxmlformats.org/officeDocument/2006/relationships/hyperlink" Target="https://www.geogebra.org/3d/wtdgjxmt" TargetMode="External"/><Relationship Id="rId4" Type="http://schemas.openxmlformats.org/officeDocument/2006/relationships/image" Target="../media/image15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57.png"/><Relationship Id="rId7" Type="http://schemas.openxmlformats.org/officeDocument/2006/relationships/image" Target="../media/image158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png"/><Relationship Id="rId11" Type="http://schemas.openxmlformats.org/officeDocument/2006/relationships/image" Target="../media/image160.wmf"/><Relationship Id="rId5" Type="http://schemas.openxmlformats.org/officeDocument/2006/relationships/hyperlink" Target="https://www.geogebra.org/3d/wtdgjxmt" TargetMode="External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8.png"/><Relationship Id="rId9" Type="http://schemas.openxmlformats.org/officeDocument/2006/relationships/image" Target="../media/image1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66.wmf"/><Relationship Id="rId18" Type="http://schemas.openxmlformats.org/officeDocument/2006/relationships/image" Target="../media/image108.png"/><Relationship Id="rId3" Type="http://schemas.openxmlformats.org/officeDocument/2006/relationships/image" Target="../media/image161.png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5.png"/><Relationship Id="rId2" Type="http://schemas.openxmlformats.org/officeDocument/2006/relationships/image" Target="../media/image10.png"/><Relationship Id="rId16" Type="http://schemas.openxmlformats.org/officeDocument/2006/relationships/hyperlink" Target="https://www.geogebra.org/3d/pggqvngy" TargetMode="External"/><Relationship Id="rId20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10.bin"/><Relationship Id="rId22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168.png"/><Relationship Id="rId21" Type="http://schemas.openxmlformats.org/officeDocument/2006/relationships/image" Target="../media/image177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75.wmf"/><Relationship Id="rId2" Type="http://schemas.openxmlformats.org/officeDocument/2006/relationships/image" Target="../media/image10.png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23" Type="http://schemas.openxmlformats.org/officeDocument/2006/relationships/image" Target="../media/image178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126.bin"/><Relationship Id="rId26" Type="http://schemas.openxmlformats.org/officeDocument/2006/relationships/hyperlink" Target="https://www.geogebra.org/3d/ysrpy3xs" TargetMode="External"/><Relationship Id="rId3" Type="http://schemas.openxmlformats.org/officeDocument/2006/relationships/image" Target="../media/image168.png"/><Relationship Id="rId21" Type="http://schemas.openxmlformats.org/officeDocument/2006/relationships/image" Target="../media/image185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2" Type="http://schemas.openxmlformats.org/officeDocument/2006/relationships/image" Target="../media/image10.png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76.wmf"/><Relationship Id="rId24" Type="http://schemas.openxmlformats.org/officeDocument/2006/relationships/oleObject" Target="../embeddings/oleObject129.bin"/><Relationship Id="rId32" Type="http://schemas.openxmlformats.org/officeDocument/2006/relationships/image" Target="../media/image160.wmf"/><Relationship Id="rId5" Type="http://schemas.openxmlformats.org/officeDocument/2006/relationships/image" Target="../media/image179.wmf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image" Target="../media/image158.png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84.wmf"/><Relationship Id="rId31" Type="http://schemas.openxmlformats.org/officeDocument/2006/relationships/oleObject" Target="../embeddings/oleObject10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88.png"/><Relationship Id="rId30" Type="http://schemas.openxmlformats.org/officeDocument/2006/relationships/image" Target="../media/image1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image" Target="../media/image9.png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24" Type="http://schemas.openxmlformats.org/officeDocument/2006/relationships/image" Target="../media/image21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3.png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hyperlink" Target="https://www.geogebra.org/3d/m2hmsuw7" TargetMode="External"/><Relationship Id="rId30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50.wmf"/><Relationship Id="rId3" Type="http://schemas.openxmlformats.org/officeDocument/2006/relationships/image" Target="../media/image10.png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29.bin"/><Relationship Id="rId2" Type="http://schemas.openxmlformats.org/officeDocument/2006/relationships/image" Target="../media/image32.png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45.wmf"/><Relationship Id="rId41" Type="http://schemas.openxmlformats.org/officeDocument/2006/relationships/image" Target="../media/image51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49.png"/><Relationship Id="rId40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25.bin"/><Relationship Id="rId36" Type="http://schemas.openxmlformats.org/officeDocument/2006/relationships/hyperlink" Target="https://www.geogebra.org/3d/xjedwens" TargetMode="External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hyperlink" Target="https://www.geogebra.org/classic/zr4jkzp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5402CB0A-3365-FAEC-3638-5CF2877F5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696" y="293687"/>
            <a:ext cx="7239000" cy="75247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6C1E3D38-B96F-8B56-B7B7-ACADF03415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871" y="1648216"/>
            <a:ext cx="8382000" cy="4740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AD960E5B-7142-36A7-AF5D-8D214BF55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671" y="3324616"/>
            <a:ext cx="33528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0969764A-88D4-0B39-4D3F-9520BD95B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272" y="3172216"/>
            <a:ext cx="3086594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ED70B1-4717-4A1E-86C5-BBD2578D8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671" y="4086616"/>
            <a:ext cx="4419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5EA862DF-99DB-D3AE-2743-A5FDDEC43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471" y="5305816"/>
            <a:ext cx="4419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8F6F8E3A-12F2-8F2A-0C39-7FC32797A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2848" y="3248416"/>
            <a:ext cx="508833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2CBF4B1E-8EBC-627A-1983-3695C9286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1355" y="3251266"/>
            <a:ext cx="821493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26743FAA-7261-F94E-9018-5424BC65A5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94" y="380451"/>
            <a:ext cx="8647112" cy="457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769AB329-3174-7C5D-0804-432C54710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62" y="304251"/>
            <a:ext cx="1235944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22515CE-8382-37C0-0814-15BB1E92A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06" y="761451"/>
            <a:ext cx="8686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E1C44F4-61A9-2F4E-C5A5-C619517EE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06" y="1218651"/>
            <a:ext cx="8686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9054F92-A7A9-C338-515C-923B0409D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06" y="1752051"/>
            <a:ext cx="1295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85037C0E-7A8A-1113-D58A-4C98DF721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306" y="1752051"/>
            <a:ext cx="685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2468D57-279B-9C25-5C38-A070C32EA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906" y="1752051"/>
            <a:ext cx="2514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D25AF8E-E42A-CCD9-B75F-265681D6C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506" y="1752051"/>
            <a:ext cx="685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5A0D0EF-759F-6BC3-3C9B-8EBA09F2B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4706" y="1752051"/>
            <a:ext cx="1295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6AD0403-0B78-7F6C-A062-4C7AD570A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06" y="2437851"/>
            <a:ext cx="685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E41386E9-C632-F9C0-8379-41D8846EB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506" y="2437851"/>
            <a:ext cx="685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E62B2A76-C58B-2A9A-D680-CDBBF261E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5306" y="2285451"/>
            <a:ext cx="1066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138D743E-F037-5BDD-F438-A5D24E24B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106" y="2437851"/>
            <a:ext cx="2590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997DF1C8-8C92-D904-4198-505B8052A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06" y="3199851"/>
            <a:ext cx="685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F7D90713-1CD2-5624-595C-0A9789AB8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2906" y="3199851"/>
            <a:ext cx="685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2C1DB28-F4E9-2348-99C7-48EE59308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4906" y="3199851"/>
            <a:ext cx="2133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E7F48AAF-4F63-BC5E-5F7C-E0888B402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1906" y="3733251"/>
            <a:ext cx="3048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id="{5DB3B5CE-F85E-E105-93BB-BE717EE5B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106" y="3809451"/>
            <a:ext cx="914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1">
            <a:extLst>
              <a:ext uri="{FF2B5EF4-FFF2-40B4-BE49-F238E27FC236}">
                <a16:creationId xmlns:a16="http://schemas.microsoft.com/office/drawing/2014/main" id="{842D1B31-B253-8F08-7853-739710A4A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06" y="3733251"/>
            <a:ext cx="3733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B057268-B814-F76A-3489-A4547D97D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5306" y="4419051"/>
            <a:ext cx="685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69BD570C-7D4D-6FCD-B313-F461D2424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7306" y="4266651"/>
            <a:ext cx="1066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7EF9AD10-A3BC-2D1A-CDD2-468815887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106" y="4266651"/>
            <a:ext cx="685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5" name="Text Box 2">
            <a:extLst>
              <a:ext uri="{FF2B5EF4-FFF2-40B4-BE49-F238E27FC236}">
                <a16:creationId xmlns:a16="http://schemas.microsoft.com/office/drawing/2014/main" id="{D367D17A-EF60-4486-07AE-7D7754FE8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796" y="241919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27" name="Picture 26">
            <a:hlinkClick r:id="rId4"/>
            <a:extLst>
              <a:ext uri="{FF2B5EF4-FFF2-40B4-BE49-F238E27FC236}">
                <a16:creationId xmlns:a16="http://schemas.microsoft.com/office/drawing/2014/main" id="{3579BCF9-748E-2E36-4412-19AB250497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9896" y="2349869"/>
            <a:ext cx="3973761" cy="4022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1294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1" grpId="0" animBg="1"/>
      <p:bldP spid="22" grpId="0" animBg="1"/>
      <p:bldP spid="23" grpId="0" animBg="1"/>
      <p:bldP spid="24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8653FA-4480-678A-11DE-87B72C47C3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15B5058-4216-C0E2-235F-54F4E2790603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A5C8B739-1AD1-298D-3196-7374104F06C9}"/>
              </a:ext>
            </a:extLst>
          </p:cNvPr>
          <p:cNvGrpSpPr>
            <a:grpSpLocks/>
          </p:cNvGrpSpPr>
          <p:nvPr/>
        </p:nvGrpSpPr>
        <p:grpSpPr bwMode="auto">
          <a:xfrm>
            <a:off x="1621306" y="289133"/>
            <a:ext cx="5791200" cy="1676400"/>
            <a:chOff x="609600" y="3250295"/>
            <a:chExt cx="5638800" cy="1550305"/>
          </a:xfrm>
        </p:grpSpPr>
        <p:pic>
          <p:nvPicPr>
            <p:cNvPr id="3" name="Picture 8">
              <a:extLst>
                <a:ext uri="{FF2B5EF4-FFF2-40B4-BE49-F238E27FC236}">
                  <a16:creationId xmlns:a16="http://schemas.microsoft.com/office/drawing/2014/main" id="{A22424BA-0E1C-A9A9-F75E-1EB64E1234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3250295"/>
              <a:ext cx="5638800" cy="1550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7">
              <a:extLst>
                <a:ext uri="{FF2B5EF4-FFF2-40B4-BE49-F238E27FC236}">
                  <a16:creationId xmlns:a16="http://schemas.microsoft.com/office/drawing/2014/main" id="{075D283F-8040-04A7-0F71-87979B66AD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3352800"/>
              <a:ext cx="409575" cy="209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7">
            <a:hlinkClick r:id="rId4"/>
            <a:extLst>
              <a:ext uri="{FF2B5EF4-FFF2-40B4-BE49-F238E27FC236}">
                <a16:creationId xmlns:a16="http://schemas.microsoft.com/office/drawing/2014/main" id="{9A82A267-909B-60A4-DE8F-B917369D35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7190" y="2474422"/>
            <a:ext cx="6088711" cy="388395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D20E951-F1C2-087C-390E-54CE1012BFE5}"/>
              </a:ext>
            </a:extLst>
          </p:cNvPr>
          <p:cNvSpPr txBox="1"/>
          <p:nvPr/>
        </p:nvSpPr>
        <p:spPr>
          <a:xfrm>
            <a:off x="3519813" y="2342324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F25440-FC0D-95CF-9839-65A4ED0D6503}"/>
              </a:ext>
            </a:extLst>
          </p:cNvPr>
          <p:cNvSpPr txBox="1"/>
          <p:nvPr/>
        </p:nvSpPr>
        <p:spPr>
          <a:xfrm>
            <a:off x="8583630" y="2474422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6B6B5B7-34F9-C77A-FBF9-69F863BCF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779" y="161840"/>
            <a:ext cx="2544347" cy="72811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6173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44EA967-9F4A-AF5A-A1D6-E5F7F800A2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926" y="588220"/>
            <a:ext cx="8123237" cy="5029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CEF3487E-A419-9012-0A4C-73420D732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763" y="1655020"/>
            <a:ext cx="6248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D88FA43-08DA-F15E-2F0B-B5345CB75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763" y="2569420"/>
            <a:ext cx="6248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013EE1E-DEE3-2E03-841B-9BB1B6528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763" y="3483820"/>
            <a:ext cx="6248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2ACDDC3-54DE-6CF2-6A70-3A90BDCA6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763" y="4474420"/>
            <a:ext cx="7239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CA4F4DF-4492-B046-8209-1E66EF58A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02" y="520306"/>
            <a:ext cx="6234545" cy="152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29BAF930-53AA-5C1D-0598-1CD185685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198077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46B04AE5-9E77-E983-417D-FB15E6D43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351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28A3EF-C7D4-170B-FF24-CE4D0F623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67565"/>
              </p:ext>
            </p:extLst>
          </p:nvPr>
        </p:nvGraphicFramePr>
        <p:xfrm>
          <a:off x="287338" y="2524125"/>
          <a:ext cx="1592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69800" progId="Equation.DSMT4">
                  <p:embed/>
                </p:oleObj>
              </mc:Choice>
              <mc:Fallback>
                <p:oleObj name="Equation" r:id="rId4" imgW="100296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485967-3B26-C24D-19F7-DA5839B81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524125"/>
                        <a:ext cx="1592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AEE84D-E7E4-9F36-A97E-37E6AD501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58382"/>
              </p:ext>
            </p:extLst>
          </p:nvPr>
        </p:nvGraphicFramePr>
        <p:xfrm>
          <a:off x="635696" y="3285096"/>
          <a:ext cx="1812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31640" progId="Equation.DSMT4">
                  <p:embed/>
                </p:oleObj>
              </mc:Choice>
              <mc:Fallback>
                <p:oleObj name="Equation" r:id="rId6" imgW="114300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28A3EF-C7D4-170B-FF24-CE4D0F623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96" y="3285096"/>
                        <a:ext cx="1812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C19879-C6FB-DB84-BB92-AB4E67420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86601"/>
              </p:ext>
            </p:extLst>
          </p:nvPr>
        </p:nvGraphicFramePr>
        <p:xfrm>
          <a:off x="611905" y="3970896"/>
          <a:ext cx="1590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79360" progId="Equation.DSMT4">
                  <p:embed/>
                </p:oleObj>
              </mc:Choice>
              <mc:Fallback>
                <p:oleObj name="Equation" r:id="rId8" imgW="10029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1AEE84D-E7E4-9F36-A97E-37E6AD501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05" y="3970896"/>
                        <a:ext cx="1590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980890-1847-F3DC-9CF8-F11C2AAC1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00331"/>
              </p:ext>
            </p:extLst>
          </p:nvPr>
        </p:nvGraphicFramePr>
        <p:xfrm>
          <a:off x="629433" y="4415396"/>
          <a:ext cx="27781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355320" progId="Equation.DSMT4">
                  <p:embed/>
                </p:oleObj>
              </mc:Choice>
              <mc:Fallback>
                <p:oleObj name="Equation" r:id="rId10" imgW="1752480" imgH="355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C19879-C6FB-DB84-BB92-AB4E67420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33" y="4415396"/>
                        <a:ext cx="27781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27A5C-4F0B-F165-0C14-FE7C8C2B8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11407"/>
              </p:ext>
            </p:extLst>
          </p:nvPr>
        </p:nvGraphicFramePr>
        <p:xfrm>
          <a:off x="641959" y="5027400"/>
          <a:ext cx="20129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91960" progId="Equation.DSMT4">
                  <p:embed/>
                </p:oleObj>
              </mc:Choice>
              <mc:Fallback>
                <p:oleObj name="Equation" r:id="rId12" imgW="126972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980890-1847-F3DC-9CF8-F11C2AAC1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59" y="5027400"/>
                        <a:ext cx="20129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6AC1CF9-3E7D-9F2C-554B-06140D483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09422"/>
              </p:ext>
            </p:extLst>
          </p:nvPr>
        </p:nvGraphicFramePr>
        <p:xfrm>
          <a:off x="643808" y="5451686"/>
          <a:ext cx="17922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355320" progId="Equation.DSMT4">
                  <p:embed/>
                </p:oleObj>
              </mc:Choice>
              <mc:Fallback>
                <p:oleObj name="Equation" r:id="rId14" imgW="1130040" imgH="355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27A5C-4F0B-F165-0C14-FE7C8C2B8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08" y="5451686"/>
                        <a:ext cx="17922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A30153B-DBB3-D977-E8FB-782E7BB09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59708"/>
              </p:ext>
            </p:extLst>
          </p:nvPr>
        </p:nvGraphicFramePr>
        <p:xfrm>
          <a:off x="624431" y="6103282"/>
          <a:ext cx="1309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6AC1CF9-3E7D-9F2C-554B-06140D483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31" y="6103282"/>
                        <a:ext cx="1309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0F70BCE-AD91-1B68-673D-6F5F32851B49}"/>
              </a:ext>
            </a:extLst>
          </p:cNvPr>
          <p:cNvCxnSpPr>
            <a:cxnSpLocks/>
          </p:cNvCxnSpPr>
          <p:nvPr/>
        </p:nvCxnSpPr>
        <p:spPr>
          <a:xfrm flipV="1">
            <a:off x="4018015" y="2211909"/>
            <a:ext cx="0" cy="433580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A30B92C-3673-303C-BEE9-4B35E7533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91115"/>
              </p:ext>
            </p:extLst>
          </p:nvPr>
        </p:nvGraphicFramePr>
        <p:xfrm>
          <a:off x="4858462" y="2089197"/>
          <a:ext cx="3025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760" imgH="444240" progId="Equation.DSMT4">
                  <p:embed/>
                </p:oleObj>
              </mc:Choice>
              <mc:Fallback>
                <p:oleObj name="Equation" r:id="rId18" imgW="19047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28A3EF-C7D4-170B-FF24-CE4D0F623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62" y="2089197"/>
                        <a:ext cx="30257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AF1A324E-B641-A9B0-4FC7-6136C23EBDF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096000" y="2070324"/>
            <a:ext cx="1893637" cy="723723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4CF1891-6A5A-736A-E951-315BA8AE3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03185"/>
              </p:ext>
            </p:extLst>
          </p:nvPr>
        </p:nvGraphicFramePr>
        <p:xfrm>
          <a:off x="4841761" y="2812920"/>
          <a:ext cx="4273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92080" imgH="507960" progId="Equation.DSMT4">
                  <p:embed/>
                </p:oleObj>
              </mc:Choice>
              <mc:Fallback>
                <p:oleObj name="Equation" r:id="rId21" imgW="269208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A30B92C-3673-303C-BEE9-4B35E7533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761" y="2812920"/>
                        <a:ext cx="42735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79C48F4-0FF4-3AE7-DDF3-B1396A14E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68099"/>
              </p:ext>
            </p:extLst>
          </p:nvPr>
        </p:nvGraphicFramePr>
        <p:xfrm>
          <a:off x="4848762" y="3533021"/>
          <a:ext cx="45577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869920" imgH="507960" progId="Equation.DSMT4">
                  <p:embed/>
                </p:oleObj>
              </mc:Choice>
              <mc:Fallback>
                <p:oleObj name="Equation" r:id="rId23" imgW="286992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4CF1891-6A5A-736A-E951-315BA8AE3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762" y="3533021"/>
                        <a:ext cx="45577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5987D0-E903-C260-64FF-99CC96734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834067"/>
              </p:ext>
            </p:extLst>
          </p:nvPr>
        </p:nvGraphicFramePr>
        <p:xfrm>
          <a:off x="4885275" y="4339471"/>
          <a:ext cx="49212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98520" imgH="507960" progId="Equation.DSMT4">
                  <p:embed/>
                </p:oleObj>
              </mc:Choice>
              <mc:Fallback>
                <p:oleObj name="Equation" r:id="rId25" imgW="309852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79C48F4-0FF4-3AE7-DDF3-B1396A14E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275" y="4339471"/>
                        <a:ext cx="49212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08FFAB7-45BB-E020-F6BC-111F6C6B4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88841"/>
              </p:ext>
            </p:extLst>
          </p:nvPr>
        </p:nvGraphicFramePr>
        <p:xfrm>
          <a:off x="4877076" y="5133221"/>
          <a:ext cx="51450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238200" imgH="507960" progId="Equation.DSMT4">
                  <p:embed/>
                </p:oleObj>
              </mc:Choice>
              <mc:Fallback>
                <p:oleObj name="Equation" r:id="rId27" imgW="3238200" imgH="507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A5987D0-E903-C260-64FF-99CC96734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076" y="5133221"/>
                        <a:ext cx="51450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69E4C27-71C9-9C63-E104-1CB4B4726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12963"/>
              </p:ext>
            </p:extLst>
          </p:nvPr>
        </p:nvGraphicFramePr>
        <p:xfrm>
          <a:off x="4877076" y="5904210"/>
          <a:ext cx="34083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45960" imgH="507960" progId="Equation.DSMT4">
                  <p:embed/>
                </p:oleObj>
              </mc:Choice>
              <mc:Fallback>
                <p:oleObj name="Equation" r:id="rId29" imgW="2145960" imgH="507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08FFAB7-45BB-E020-F6BC-111F6C6B4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076" y="5904210"/>
                        <a:ext cx="34083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5081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CA4F4DF-4492-B046-8209-1E66EF58A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02" y="520306"/>
            <a:ext cx="6234545" cy="152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29BAF930-53AA-5C1D-0598-1CD185685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198077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46B04AE5-9E77-E983-417D-FB15E6D43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351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0F70BCE-AD91-1B68-673D-6F5F32851B49}"/>
              </a:ext>
            </a:extLst>
          </p:cNvPr>
          <p:cNvCxnSpPr>
            <a:cxnSpLocks/>
          </p:cNvCxnSpPr>
          <p:nvPr/>
        </p:nvCxnSpPr>
        <p:spPr>
          <a:xfrm flipV="1">
            <a:off x="5415304" y="2330526"/>
            <a:ext cx="0" cy="433580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69E4C27-71C9-9C63-E104-1CB4B4726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36759"/>
              </p:ext>
            </p:extLst>
          </p:nvPr>
        </p:nvGraphicFramePr>
        <p:xfrm>
          <a:off x="373649" y="2591897"/>
          <a:ext cx="34083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507960" progId="Equation.DSMT4">
                  <p:embed/>
                </p:oleObj>
              </mc:Choice>
              <mc:Fallback>
                <p:oleObj name="Equation" r:id="rId4" imgW="2145960" imgH="5079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69E4C27-71C9-9C63-E104-1CB4B4726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9" y="2591897"/>
                        <a:ext cx="34083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84B77C3-A7E5-9F5D-DFE9-5D532E8A7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81244"/>
              </p:ext>
            </p:extLst>
          </p:nvPr>
        </p:nvGraphicFramePr>
        <p:xfrm>
          <a:off x="323278" y="3410091"/>
          <a:ext cx="4597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507960" progId="Equation.DSMT4">
                  <p:embed/>
                </p:oleObj>
              </mc:Choice>
              <mc:Fallback>
                <p:oleObj name="Equation" r:id="rId6" imgW="2895480" imgH="5079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69E4C27-71C9-9C63-E104-1CB4B4726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8" y="3410091"/>
                        <a:ext cx="4597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19E6B0E-ACDF-275D-DF77-1C52CACD7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13185"/>
              </p:ext>
            </p:extLst>
          </p:nvPr>
        </p:nvGraphicFramePr>
        <p:xfrm>
          <a:off x="316270" y="4216541"/>
          <a:ext cx="4597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507960" progId="Equation.DSMT4">
                  <p:embed/>
                </p:oleObj>
              </mc:Choice>
              <mc:Fallback>
                <p:oleObj name="Equation" r:id="rId6" imgW="289548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84B77C3-A7E5-9F5D-DFE9-5D532E8A7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70" y="4216541"/>
                        <a:ext cx="4597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3CD879F-BEAB-2FBD-DD5B-C45CE6405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20185"/>
              </p:ext>
            </p:extLst>
          </p:nvPr>
        </p:nvGraphicFramePr>
        <p:xfrm>
          <a:off x="324107" y="4938917"/>
          <a:ext cx="45561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9920" imgH="507960" progId="Equation.DSMT4">
                  <p:embed/>
                </p:oleObj>
              </mc:Choice>
              <mc:Fallback>
                <p:oleObj name="Equation" r:id="rId8" imgW="286992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19E6B0E-ACDF-275D-DF77-1C52CACD7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07" y="4938917"/>
                        <a:ext cx="45561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A07067D-536D-45F2-A992-0EFB592E5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493495"/>
              </p:ext>
            </p:extLst>
          </p:nvPr>
        </p:nvGraphicFramePr>
        <p:xfrm>
          <a:off x="303114" y="5797051"/>
          <a:ext cx="3346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507960" progId="Equation.DSMT4">
                  <p:embed/>
                </p:oleObj>
              </mc:Choice>
              <mc:Fallback>
                <p:oleObj name="Equation" r:id="rId10" imgW="210816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3CD879F-BEAB-2FBD-DD5B-C45CE6405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14" y="5797051"/>
                        <a:ext cx="33464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B830BF6-1383-B8E3-084A-AF46FAE46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123052"/>
              </p:ext>
            </p:extLst>
          </p:nvPr>
        </p:nvGraphicFramePr>
        <p:xfrm>
          <a:off x="5887596" y="2421385"/>
          <a:ext cx="3022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507960" progId="Equation.DSMT4">
                  <p:embed/>
                </p:oleObj>
              </mc:Choice>
              <mc:Fallback>
                <p:oleObj name="Equation" r:id="rId12" imgW="1904760" imgH="5079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A07067D-536D-45F2-A992-0EFB592E5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596" y="2421385"/>
                        <a:ext cx="3022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8D42B2F-98EC-5540-B5D3-52A3F5A43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68328"/>
              </p:ext>
            </p:extLst>
          </p:nvPr>
        </p:nvGraphicFramePr>
        <p:xfrm>
          <a:off x="5887596" y="3204871"/>
          <a:ext cx="2800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65080" imgH="507960" progId="Equation.DSMT4">
                  <p:embed/>
                </p:oleObj>
              </mc:Choice>
              <mc:Fallback>
                <p:oleObj name="Equation" r:id="rId14" imgW="1765080" imgH="507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B830BF6-1383-B8E3-084A-AF46FAE46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596" y="3204871"/>
                        <a:ext cx="28003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35711F8-C23D-B4AF-9538-98A00A3B4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28934"/>
              </p:ext>
            </p:extLst>
          </p:nvPr>
        </p:nvGraphicFramePr>
        <p:xfrm>
          <a:off x="5894174" y="4052045"/>
          <a:ext cx="25003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640" imgH="507960" progId="Equation.DSMT4">
                  <p:embed/>
                </p:oleObj>
              </mc:Choice>
              <mc:Fallback>
                <p:oleObj name="Equation" r:id="rId16" imgW="1574640" imgH="507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8D42B2F-98EC-5540-B5D3-52A3F5A43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174" y="4052045"/>
                        <a:ext cx="25003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50AF187-74B4-F34F-C04F-E6E64B177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59634"/>
              </p:ext>
            </p:extLst>
          </p:nvPr>
        </p:nvGraphicFramePr>
        <p:xfrm>
          <a:off x="5937742" y="4930853"/>
          <a:ext cx="14112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393480" progId="Equation.DSMT4">
                  <p:embed/>
                </p:oleObj>
              </mc:Choice>
              <mc:Fallback>
                <p:oleObj name="Equation" r:id="rId18" imgW="88884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35711F8-C23D-B4AF-9538-98A00A3B4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742" y="4930853"/>
                        <a:ext cx="14112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2752258-5936-4C23-5896-FDAE0423E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68731"/>
              </p:ext>
            </p:extLst>
          </p:nvPr>
        </p:nvGraphicFramePr>
        <p:xfrm>
          <a:off x="5952892" y="5737303"/>
          <a:ext cx="12906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469800" progId="Equation.DSMT4">
                  <p:embed/>
                </p:oleObj>
              </mc:Choice>
              <mc:Fallback>
                <p:oleObj name="Equation" r:id="rId20" imgW="81252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28A3EF-C7D4-170B-FF24-CE4D0F623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892" y="5737303"/>
                        <a:ext cx="12906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180057C-37AD-7AA1-0DF2-140DFC740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74566"/>
              </p:ext>
            </p:extLst>
          </p:nvPr>
        </p:nvGraphicFramePr>
        <p:xfrm>
          <a:off x="7233913" y="5491624"/>
          <a:ext cx="847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571320" progId="Equation.DSMT4">
                  <p:embed/>
                </p:oleObj>
              </mc:Choice>
              <mc:Fallback>
                <p:oleObj name="Equation" r:id="rId22" imgW="533160" imgH="5713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2752258-5936-4C23-5896-FDAE0423E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913" y="5491624"/>
                        <a:ext cx="8477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F472DDD-9F40-9984-CFC9-D2B131807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60952"/>
              </p:ext>
            </p:extLst>
          </p:nvPr>
        </p:nvGraphicFramePr>
        <p:xfrm>
          <a:off x="8093646" y="5775831"/>
          <a:ext cx="11096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507960" progId="Equation.DSMT4">
                  <p:embed/>
                </p:oleObj>
              </mc:Choice>
              <mc:Fallback>
                <p:oleObj name="Equation" r:id="rId24" imgW="698400" imgH="5079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180057C-37AD-7AA1-0DF2-140DFC740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646" y="5775831"/>
                        <a:ext cx="11096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2BC38395-EF7A-17A1-574B-733FB1DBA42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611235" y="5674231"/>
            <a:ext cx="884380" cy="90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268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CA4F4DF-4492-B046-8209-1E66EF58A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02" y="520306"/>
            <a:ext cx="6234545" cy="152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29BAF930-53AA-5C1D-0598-1CD185685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198077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46B04AE5-9E77-E983-417D-FB15E6D43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351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0F70BCE-AD91-1B68-673D-6F5F32851B49}"/>
              </a:ext>
            </a:extLst>
          </p:cNvPr>
          <p:cNvCxnSpPr>
            <a:cxnSpLocks/>
          </p:cNvCxnSpPr>
          <p:nvPr/>
        </p:nvCxnSpPr>
        <p:spPr>
          <a:xfrm flipV="1">
            <a:off x="2987868" y="2320341"/>
            <a:ext cx="0" cy="433580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7A7C36-E134-EDA4-1D06-D7E6CE7FC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20223"/>
              </p:ext>
            </p:extLst>
          </p:nvPr>
        </p:nvGraphicFramePr>
        <p:xfrm>
          <a:off x="157163" y="2527300"/>
          <a:ext cx="18954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507960" progId="Equation.DSMT4">
                  <p:embed/>
                </p:oleObj>
              </mc:Choice>
              <mc:Fallback>
                <p:oleObj name="Equation" r:id="rId4" imgW="1193760" imgH="507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2752258-5936-4C23-5896-FDAE0423E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27300"/>
                        <a:ext cx="18954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726D150-635B-BB78-ED73-3B363830B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19942"/>
              </p:ext>
            </p:extLst>
          </p:nvPr>
        </p:nvGraphicFramePr>
        <p:xfrm>
          <a:off x="461545" y="3305193"/>
          <a:ext cx="17129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04560" progId="Equation.DSMT4">
                  <p:embed/>
                </p:oleObj>
              </mc:Choice>
              <mc:Fallback>
                <p:oleObj name="Equation" r:id="rId6" imgW="10792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7A7C36-E134-EDA4-1D06-D7E6CE7FC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5" y="3305193"/>
                        <a:ext cx="17129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760148E-6EA7-F5CD-1EFD-8D5D577AD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55641"/>
              </p:ext>
            </p:extLst>
          </p:nvPr>
        </p:nvGraphicFramePr>
        <p:xfrm>
          <a:off x="392512" y="3780254"/>
          <a:ext cx="22367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304560" progId="Equation.DSMT4">
                  <p:embed/>
                </p:oleObj>
              </mc:Choice>
              <mc:Fallback>
                <p:oleObj name="Equation" r:id="rId8" imgW="140940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726D150-635B-BB78-ED73-3B363830B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12" y="3780254"/>
                        <a:ext cx="22367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1699F5-60AE-A3DB-FEA3-9F8F05E50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7442"/>
              </p:ext>
            </p:extLst>
          </p:nvPr>
        </p:nvGraphicFramePr>
        <p:xfrm>
          <a:off x="441700" y="4242606"/>
          <a:ext cx="15922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507960" progId="Equation.DSMT4">
                  <p:embed/>
                </p:oleObj>
              </mc:Choice>
              <mc:Fallback>
                <p:oleObj name="Equation" r:id="rId10" imgW="100296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760148E-6EA7-F5CD-1EFD-8D5D577AD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00" y="4242606"/>
                        <a:ext cx="15922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9510975-CFFA-297B-BF44-3BD872315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71369"/>
              </p:ext>
            </p:extLst>
          </p:nvPr>
        </p:nvGraphicFramePr>
        <p:xfrm>
          <a:off x="392512" y="5106069"/>
          <a:ext cx="1330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03040" progId="Equation.DSMT4">
                  <p:embed/>
                </p:oleObj>
              </mc:Choice>
              <mc:Fallback>
                <p:oleObj name="Equation" r:id="rId12" imgW="8380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F1699F5-60AE-A3DB-FEA3-9F8F05E50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12" y="5106069"/>
                        <a:ext cx="1330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ADBC80B-0D4E-D2A9-B523-CEDADCAE4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90700"/>
              </p:ext>
            </p:extLst>
          </p:nvPr>
        </p:nvGraphicFramePr>
        <p:xfrm>
          <a:off x="461545" y="5477367"/>
          <a:ext cx="1270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507960" progId="Equation.DSMT4">
                  <p:embed/>
                </p:oleObj>
              </mc:Choice>
              <mc:Fallback>
                <p:oleObj name="Equation" r:id="rId14" imgW="79992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F1699F5-60AE-A3DB-FEA3-9F8F05E50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5" y="5477367"/>
                        <a:ext cx="1270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99B488C-6335-20DE-47B7-4AA2BCCE7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76277"/>
              </p:ext>
            </p:extLst>
          </p:nvPr>
        </p:nvGraphicFramePr>
        <p:xfrm>
          <a:off x="1182969" y="6332853"/>
          <a:ext cx="5048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ADBC80B-0D4E-D2A9-B523-CEDADCAE4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69" y="6332853"/>
                        <a:ext cx="5048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92D7677-EF65-8FC7-D984-A016291F0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28540"/>
              </p:ext>
            </p:extLst>
          </p:nvPr>
        </p:nvGraphicFramePr>
        <p:xfrm>
          <a:off x="3137517" y="2353241"/>
          <a:ext cx="22399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203040" progId="Equation.DSMT4">
                  <p:embed/>
                </p:oleObj>
              </mc:Choice>
              <mc:Fallback>
                <p:oleObj name="Equation" r:id="rId18" imgW="14094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99B488C-6335-20DE-47B7-4AA2BCCE7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517" y="2353241"/>
                        <a:ext cx="22399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1A06CF85-8426-1AD6-714E-0E58A9FA1482}"/>
              </a:ext>
            </a:extLst>
          </p:cNvPr>
          <p:cNvGrpSpPr/>
          <p:nvPr/>
        </p:nvGrpSpPr>
        <p:grpSpPr>
          <a:xfrm>
            <a:off x="3227763" y="3028420"/>
            <a:ext cx="2500187" cy="242323"/>
            <a:chOff x="3227763" y="2866638"/>
            <a:chExt cx="2500187" cy="242323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1FC4FD4-0531-8FF2-8A16-56BBECA6B7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27763" y="2982930"/>
              <a:ext cx="2500187" cy="7556"/>
            </a:xfrm>
            <a:prstGeom prst="line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6306F217-1C2D-7212-6C8E-8A0CA6789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99326" y="2866638"/>
              <a:ext cx="0" cy="2423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A4A4DAF-AA5C-0DBA-CF1B-17124C95B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30834"/>
              </p:ext>
            </p:extLst>
          </p:nvPr>
        </p:nvGraphicFramePr>
        <p:xfrm>
          <a:off x="5801307" y="3178252"/>
          <a:ext cx="14128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560" imgH="152280" progId="Equation.DSMT4">
                  <p:embed/>
                </p:oleObj>
              </mc:Choice>
              <mc:Fallback>
                <p:oleObj name="Equation" r:id="rId20" imgW="88560" imgH="1522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99B488C-6335-20DE-47B7-4AA2BCCE7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07" y="3178252"/>
                        <a:ext cx="141288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46DF937-8B2E-C309-EEEB-6D21072B6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67657"/>
              </p:ext>
            </p:extLst>
          </p:nvPr>
        </p:nvGraphicFramePr>
        <p:xfrm>
          <a:off x="4306837" y="3305435"/>
          <a:ext cx="2016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99B488C-6335-20DE-47B7-4AA2BCCE7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37" y="3305435"/>
                        <a:ext cx="2016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77E67E0-4675-7177-1A98-47B4CDE77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14619"/>
              </p:ext>
            </p:extLst>
          </p:nvPr>
        </p:nvGraphicFramePr>
        <p:xfrm>
          <a:off x="5699814" y="2768726"/>
          <a:ext cx="523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203040" progId="Equation.DSMT4">
                  <p:embed/>
                </p:oleObj>
              </mc:Choice>
              <mc:Fallback>
                <p:oleObj name="Equation" r:id="rId24" imgW="3301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760148E-6EA7-F5CD-1EFD-8D5D577AD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814" y="2768726"/>
                        <a:ext cx="523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F4E2234-60A0-8516-8CBE-D4F358A40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3003"/>
              </p:ext>
            </p:extLst>
          </p:nvPr>
        </p:nvGraphicFramePr>
        <p:xfrm>
          <a:off x="4306836" y="2692550"/>
          <a:ext cx="2016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46DF937-8B2E-C309-EEEB-6D21072B6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36" y="2692550"/>
                        <a:ext cx="2016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ED4B07F-17AB-F0AC-629A-81274AA6C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60259"/>
              </p:ext>
            </p:extLst>
          </p:nvPr>
        </p:nvGraphicFramePr>
        <p:xfrm>
          <a:off x="3676023" y="2701018"/>
          <a:ext cx="325397" cy="32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39680" progId="Equation.DSMT4">
                  <p:embed/>
                </p:oleObj>
              </mc:Choice>
              <mc:Fallback>
                <p:oleObj name="Equation" r:id="rId26" imgW="139680" imgH="1396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F4E2234-60A0-8516-8CBE-D4F358A40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023" y="2701018"/>
                        <a:ext cx="325397" cy="32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E148237-6F00-4036-D9C0-F00F7EDB1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1948"/>
              </p:ext>
            </p:extLst>
          </p:nvPr>
        </p:nvGraphicFramePr>
        <p:xfrm>
          <a:off x="4870847" y="2768368"/>
          <a:ext cx="2952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01520" progId="Equation.DSMT4">
                  <p:embed/>
                </p:oleObj>
              </mc:Choice>
              <mc:Fallback>
                <p:oleObj name="Equation" r:id="rId28" imgW="126720" imgH="10152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ED4B07F-17AB-F0AC-629A-81274AA6C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847" y="2768368"/>
                        <a:ext cx="2952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714D40D9-F61B-82A2-21D5-C38EA2CFDE12}"/>
              </a:ext>
            </a:extLst>
          </p:cNvPr>
          <p:cNvCxnSpPr>
            <a:cxnSpLocks/>
          </p:cNvCxnSpPr>
          <p:nvPr/>
        </p:nvCxnSpPr>
        <p:spPr>
          <a:xfrm flipV="1">
            <a:off x="3636423" y="3248611"/>
            <a:ext cx="375967" cy="247013"/>
          </a:xfrm>
          <a:prstGeom prst="line">
            <a:avLst/>
          </a:prstGeom>
          <a:ln w="190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B5A671F3-3D3C-3869-4DA2-1D1D091E4633}"/>
              </a:ext>
            </a:extLst>
          </p:cNvPr>
          <p:cNvCxnSpPr>
            <a:cxnSpLocks/>
          </p:cNvCxnSpPr>
          <p:nvPr/>
        </p:nvCxnSpPr>
        <p:spPr>
          <a:xfrm>
            <a:off x="4869750" y="3247458"/>
            <a:ext cx="370475" cy="205554"/>
          </a:xfrm>
          <a:prstGeom prst="line">
            <a:avLst/>
          </a:prstGeom>
          <a:ln w="190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>
            <a:hlinkClick r:id="rId30"/>
            <a:extLst>
              <a:ext uri="{FF2B5EF4-FFF2-40B4-BE49-F238E27FC236}">
                <a16:creationId xmlns:a16="http://schemas.microsoft.com/office/drawing/2014/main" id="{C7B58F52-2778-CC23-28A1-95E312F8324E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757381" y="668764"/>
            <a:ext cx="5055010" cy="3197186"/>
          </a:xfrm>
          <a:prstGeom prst="rect">
            <a:avLst/>
          </a:prstGeom>
        </p:spPr>
      </p:pic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A7110DC-9098-4644-C430-A9107FEFF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407086"/>
              </p:ext>
            </p:extLst>
          </p:nvPr>
        </p:nvGraphicFramePr>
        <p:xfrm>
          <a:off x="3172924" y="3811793"/>
          <a:ext cx="3833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412720" imgH="431640" progId="Equation.DSMT4">
                  <p:embed/>
                </p:oleObj>
              </mc:Choice>
              <mc:Fallback>
                <p:oleObj name="Equation" r:id="rId32" imgW="241272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92D7677-EF65-8FC7-D984-A016291F0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924" y="3811793"/>
                        <a:ext cx="38338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>
            <a:hlinkClick r:id="rId34"/>
            <a:extLst>
              <a:ext uri="{FF2B5EF4-FFF2-40B4-BE49-F238E27FC236}">
                <a16:creationId xmlns:a16="http://schemas.microsoft.com/office/drawing/2014/main" id="{3F49E5A5-693A-3CB5-EBB4-C6D70CF3D95E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4869907" y="4113800"/>
            <a:ext cx="7014035" cy="2513067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9AFCC74B-3356-6142-A819-0FAB02195F8D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641310" y="1018541"/>
            <a:ext cx="403076" cy="264519"/>
          </a:xfrm>
          <a:prstGeom prst="rect">
            <a:avLst/>
          </a:prstGeom>
        </p:spPr>
      </p:pic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D3CC54F-54C9-441C-9D31-8F7BFC5EC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40773"/>
              </p:ext>
            </p:extLst>
          </p:nvPr>
        </p:nvGraphicFramePr>
        <p:xfrm>
          <a:off x="10798258" y="3682260"/>
          <a:ext cx="440171" cy="29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4560" imgH="203040" progId="Equation.DSMT4">
                  <p:embed/>
                </p:oleObj>
              </mc:Choice>
              <mc:Fallback>
                <p:oleObj name="Equation" r:id="rId37" imgW="3045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A30B92C-3673-303C-BEE9-4B35E7533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258" y="3682260"/>
                        <a:ext cx="440171" cy="29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35EA684-7538-DFD8-6866-72A684C45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67995"/>
              </p:ext>
            </p:extLst>
          </p:nvPr>
        </p:nvGraphicFramePr>
        <p:xfrm>
          <a:off x="10666161" y="5394037"/>
          <a:ext cx="421409" cy="29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91960" imgH="203040" progId="Equation.DSMT4">
                  <p:embed/>
                </p:oleObj>
              </mc:Choice>
              <mc:Fallback>
                <p:oleObj name="Equation" r:id="rId39" imgW="2919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726D150-635B-BB78-ED73-3B363830B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6161" y="5394037"/>
                        <a:ext cx="421409" cy="29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3A03C56A-6C18-80C4-B3AF-AC1353286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84563"/>
              </p:ext>
            </p:extLst>
          </p:nvPr>
        </p:nvGraphicFramePr>
        <p:xfrm>
          <a:off x="8314604" y="4268975"/>
          <a:ext cx="453231" cy="46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19040" imgH="431640" progId="Equation.DSMT4">
                  <p:embed/>
                </p:oleObj>
              </mc:Choice>
              <mc:Fallback>
                <p:oleObj name="Equation" r:id="rId41" imgW="419040" imgH="4316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35EA684-7538-DFD8-6866-72A684C45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4604" y="4268975"/>
                        <a:ext cx="453231" cy="46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B79F44B-60FD-4D64-0478-8062A55E5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22865"/>
              </p:ext>
            </p:extLst>
          </p:nvPr>
        </p:nvGraphicFramePr>
        <p:xfrm>
          <a:off x="8232847" y="2373340"/>
          <a:ext cx="5349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95000" imgH="253800" progId="Equation.DSMT4">
                  <p:embed/>
                </p:oleObj>
              </mc:Choice>
              <mc:Fallback>
                <p:oleObj name="Equation" r:id="rId43" imgW="495000" imgH="2538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3A03C56A-6C18-80C4-B3AF-AC1353286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847" y="2373340"/>
                        <a:ext cx="5349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131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EA20C4F7-5F0E-AD44-068D-7CC3C89371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3" y="562295"/>
            <a:ext cx="3186545" cy="331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BB9E3F68-DB50-C38B-FA77-0B4D509EA8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16" y="987650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7ADB9A9E-9081-A3CA-A473-79C987CFB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351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F91626-A6D8-CAEB-CB87-19F8B72AE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46018"/>
              </p:ext>
            </p:extLst>
          </p:nvPr>
        </p:nvGraphicFramePr>
        <p:xfrm>
          <a:off x="298450" y="1333500"/>
          <a:ext cx="23193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533160" progId="Equation.DSMT4">
                  <p:embed/>
                </p:oleObj>
              </mc:Choice>
              <mc:Fallback>
                <p:oleObj name="Equation" r:id="rId4" imgW="146016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28A3EF-C7D4-170B-FF24-CE4D0F623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333500"/>
                        <a:ext cx="23193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C6D176-039F-1FAF-A391-CF1DA2023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70665"/>
              </p:ext>
            </p:extLst>
          </p:nvPr>
        </p:nvGraphicFramePr>
        <p:xfrm>
          <a:off x="470856" y="2306497"/>
          <a:ext cx="9874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EF91626-A6D8-CAEB-CB87-19F8B72AE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6" y="2306497"/>
                        <a:ext cx="9874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EEBBD1-1FEC-0F0A-0F69-4CC878499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00098"/>
              </p:ext>
            </p:extLst>
          </p:nvPr>
        </p:nvGraphicFramePr>
        <p:xfrm>
          <a:off x="1454484" y="2313075"/>
          <a:ext cx="6651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419040" progId="Equation.DSMT4">
                  <p:embed/>
                </p:oleObj>
              </mc:Choice>
              <mc:Fallback>
                <p:oleObj name="Equation" r:id="rId8" imgW="4190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C6D176-039F-1FAF-A391-CF1DA2023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484" y="2313075"/>
                        <a:ext cx="66516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344A649-7031-4A28-03FD-A9BDCEC63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27932"/>
              </p:ext>
            </p:extLst>
          </p:nvPr>
        </p:nvGraphicFramePr>
        <p:xfrm>
          <a:off x="470856" y="3045461"/>
          <a:ext cx="11890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C6D176-039F-1FAF-A391-CF1DA2023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6" y="3045461"/>
                        <a:ext cx="11890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B0D1DA5-FB67-98BF-6EDA-B8A7E9582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22679"/>
              </p:ext>
            </p:extLst>
          </p:nvPr>
        </p:nvGraphicFramePr>
        <p:xfrm>
          <a:off x="470856" y="3738160"/>
          <a:ext cx="11080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419040" progId="Equation.DSMT4">
                  <p:embed/>
                </p:oleObj>
              </mc:Choice>
              <mc:Fallback>
                <p:oleObj name="Equation" r:id="rId12" imgW="69840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344A649-7031-4A28-03FD-A9BDCEC63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6" y="3738160"/>
                        <a:ext cx="11080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C6D187D-DDFD-0CBE-B14A-38715AAA6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12153"/>
              </p:ext>
            </p:extLst>
          </p:nvPr>
        </p:nvGraphicFramePr>
        <p:xfrm>
          <a:off x="290513" y="4557713"/>
          <a:ext cx="2259012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360" imgH="977760" progId="Equation.DSMT4">
                  <p:embed/>
                </p:oleObj>
              </mc:Choice>
              <mc:Fallback>
                <p:oleObj name="Equation" r:id="rId14" imgW="1422360" imgH="977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EF91626-A6D8-CAEB-CB87-19F8B72AE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557713"/>
                        <a:ext cx="2259012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838CDE-26FD-247E-6C6A-9E5039D74707}"/>
              </a:ext>
            </a:extLst>
          </p:cNvPr>
          <p:cNvCxnSpPr>
            <a:cxnSpLocks/>
          </p:cNvCxnSpPr>
          <p:nvPr/>
        </p:nvCxnSpPr>
        <p:spPr>
          <a:xfrm flipV="1">
            <a:off x="3166829" y="1413748"/>
            <a:ext cx="0" cy="495034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EDE101-E635-D21D-F885-FF3A9B33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66368"/>
              </p:ext>
            </p:extLst>
          </p:nvPr>
        </p:nvGraphicFramePr>
        <p:xfrm>
          <a:off x="3381375" y="1295400"/>
          <a:ext cx="18161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850680" progId="Equation.DSMT4">
                  <p:embed/>
                </p:oleObj>
              </mc:Choice>
              <mc:Fallback>
                <p:oleObj name="Equation" r:id="rId16" imgW="1143000" imgH="850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C6D187D-DDFD-0CBE-B14A-38715AAA6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295400"/>
                        <a:ext cx="18161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348D194-2764-7467-955E-FB836DBA8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91505"/>
              </p:ext>
            </p:extLst>
          </p:nvPr>
        </p:nvGraphicFramePr>
        <p:xfrm>
          <a:off x="3338513" y="2843213"/>
          <a:ext cx="23002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560" imgH="647640" progId="Equation.DSMT4">
                  <p:embed/>
                </p:oleObj>
              </mc:Choice>
              <mc:Fallback>
                <p:oleObj name="Equation" r:id="rId18" imgW="1447560" imgH="647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EDE101-E635-D21D-F885-FF3A9B337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2843213"/>
                        <a:ext cx="23002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7F3DAD-427D-63C0-EC2E-C819E6D81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94821"/>
              </p:ext>
            </p:extLst>
          </p:nvPr>
        </p:nvGraphicFramePr>
        <p:xfrm>
          <a:off x="3325813" y="4024313"/>
          <a:ext cx="24431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36480" imgH="672840" progId="Equation.DSMT4">
                  <p:embed/>
                </p:oleObj>
              </mc:Choice>
              <mc:Fallback>
                <p:oleObj name="Equation" r:id="rId20" imgW="1536480" imgH="672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348D194-2764-7467-955E-FB836DBA8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024313"/>
                        <a:ext cx="244316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DD02B5-2543-0216-6375-D99453ADF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02270"/>
              </p:ext>
            </p:extLst>
          </p:nvPr>
        </p:nvGraphicFramePr>
        <p:xfrm>
          <a:off x="3370263" y="5335588"/>
          <a:ext cx="18970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760" imgH="647640" progId="Equation.DSMT4">
                  <p:embed/>
                </p:oleObj>
              </mc:Choice>
              <mc:Fallback>
                <p:oleObj name="Equation" r:id="rId22" imgW="1193760" imgH="647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47F3DAD-427D-63C0-EC2E-C819E6D81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5335588"/>
                        <a:ext cx="18970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AF3E9C6-4326-DBDE-432F-8C627FC34CB8}"/>
              </a:ext>
            </a:extLst>
          </p:cNvPr>
          <p:cNvCxnSpPr>
            <a:cxnSpLocks/>
          </p:cNvCxnSpPr>
          <p:nvPr/>
        </p:nvCxnSpPr>
        <p:spPr>
          <a:xfrm flipV="1">
            <a:off x="6016381" y="282872"/>
            <a:ext cx="0" cy="6081221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9391E0-A3A5-A5BE-7AF9-56F088684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15909"/>
              </p:ext>
            </p:extLst>
          </p:nvPr>
        </p:nvGraphicFramePr>
        <p:xfrm>
          <a:off x="6205538" y="203200"/>
          <a:ext cx="23002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47560" imgH="647640" progId="Equation.DSMT4">
                  <p:embed/>
                </p:oleObj>
              </mc:Choice>
              <mc:Fallback>
                <p:oleObj name="Equation" r:id="rId24" imgW="1447560" imgH="647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5DD02B5-2543-0216-6375-D99453ADF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203200"/>
                        <a:ext cx="23002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180113-0BCC-74CC-664C-36B3CC1FD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01803"/>
              </p:ext>
            </p:extLst>
          </p:nvPr>
        </p:nvGraphicFramePr>
        <p:xfrm>
          <a:off x="6207125" y="1374775"/>
          <a:ext cx="21399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46040" imgH="583920" progId="Equation.DSMT4">
                  <p:embed/>
                </p:oleObj>
              </mc:Choice>
              <mc:Fallback>
                <p:oleObj name="Equation" r:id="rId26" imgW="1346040" imgH="5839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9391E0-A3A5-A5BE-7AF9-56F088684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1374775"/>
                        <a:ext cx="21399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02C2793-4D33-8313-3BAA-8617771A8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70157"/>
              </p:ext>
            </p:extLst>
          </p:nvPr>
        </p:nvGraphicFramePr>
        <p:xfrm>
          <a:off x="6265863" y="2395538"/>
          <a:ext cx="19177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06360" imgH="583920" progId="Equation.DSMT4">
                  <p:embed/>
                </p:oleObj>
              </mc:Choice>
              <mc:Fallback>
                <p:oleObj name="Equation" r:id="rId28" imgW="1206360" imgH="5839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D180113-0BCC-74CC-664C-36B3CC1FD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395538"/>
                        <a:ext cx="19177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42D18BC-BC24-E910-9676-C64DE45DD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02750"/>
              </p:ext>
            </p:extLst>
          </p:nvPr>
        </p:nvGraphicFramePr>
        <p:xfrm>
          <a:off x="6289675" y="3382963"/>
          <a:ext cx="17160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79280" imgH="469800" progId="Equation.DSMT4">
                  <p:embed/>
                </p:oleObj>
              </mc:Choice>
              <mc:Fallback>
                <p:oleObj name="Equation" r:id="rId30" imgW="1079280" imgH="469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02C2793-4D33-8313-3BAA-8617771A8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382963"/>
                        <a:ext cx="171608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hlinkClick r:id="rId32"/>
            <a:extLst>
              <a:ext uri="{FF2B5EF4-FFF2-40B4-BE49-F238E27FC236}">
                <a16:creationId xmlns:a16="http://schemas.microsoft.com/office/drawing/2014/main" id="{14C58E7D-FEB1-4448-F8DE-31C1B37064C8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44740" y="3358198"/>
            <a:ext cx="3474182" cy="31395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985835C-2683-669A-771D-3B93FA79262D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9881177" y="3696294"/>
            <a:ext cx="593371" cy="22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1595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32EC06D7-2A8C-0F04-7A60-47F143D21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16" y="987650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6A750038-AFE6-1CFA-9C8D-921E4FE77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351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F6781A-101D-8C9B-DDD6-32F9EAE01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16" y="534302"/>
            <a:ext cx="4433455" cy="366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E6D98A-9041-72FF-C2F2-801BF61C4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72630"/>
              </p:ext>
            </p:extLst>
          </p:nvPr>
        </p:nvGraphicFramePr>
        <p:xfrm>
          <a:off x="324737" y="1399238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1AEE84D-E7E4-9F36-A97E-37E6AD501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37" y="1399238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45C5BA-77E4-2C27-4D80-7DDDE9859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09086"/>
              </p:ext>
            </p:extLst>
          </p:nvPr>
        </p:nvGraphicFramePr>
        <p:xfrm>
          <a:off x="389893" y="2010798"/>
          <a:ext cx="21367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711000" progId="Equation.DSMT4">
                  <p:embed/>
                </p:oleObj>
              </mc:Choice>
              <mc:Fallback>
                <p:oleObj name="Equation" r:id="rId6" imgW="134604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28A3EF-C7D4-170B-FF24-CE4D0F623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3" y="2010798"/>
                        <a:ext cx="21367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62A6C9-025C-26CF-741B-E3C688067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48075"/>
              </p:ext>
            </p:extLst>
          </p:nvPr>
        </p:nvGraphicFramePr>
        <p:xfrm>
          <a:off x="435862" y="3210866"/>
          <a:ext cx="1428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5E6D98A-9041-72FF-C2F2-801BF61C4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2" y="3210866"/>
                        <a:ext cx="14287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A78D38-16AB-BFCB-E99D-7B309683C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63388"/>
              </p:ext>
            </p:extLst>
          </p:nvPr>
        </p:nvGraphicFramePr>
        <p:xfrm>
          <a:off x="341313" y="3687763"/>
          <a:ext cx="18716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91960" progId="Equation.DSMT4">
                  <p:embed/>
                </p:oleObj>
              </mc:Choice>
              <mc:Fallback>
                <p:oleObj name="Equation" r:id="rId10" imgW="118080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62A6C9-025C-26CF-741B-E3C688067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687763"/>
                        <a:ext cx="18716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496B70D-EB8B-AD19-4241-F86B1CC7C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84213"/>
              </p:ext>
            </p:extLst>
          </p:nvPr>
        </p:nvGraphicFramePr>
        <p:xfrm>
          <a:off x="2178136" y="3683950"/>
          <a:ext cx="10874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A78D38-16AB-BFCB-E99D-7B309683C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136" y="3683950"/>
                        <a:ext cx="10874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F91CAC-E3D5-1AA3-4657-0EA054A34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26160"/>
              </p:ext>
            </p:extLst>
          </p:nvPr>
        </p:nvGraphicFramePr>
        <p:xfrm>
          <a:off x="350103" y="4224985"/>
          <a:ext cx="23177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711000" progId="Equation.DSMT4">
                  <p:embed/>
                </p:oleObj>
              </mc:Choice>
              <mc:Fallback>
                <p:oleObj name="Equation" r:id="rId14" imgW="146016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145C5BA-77E4-2C27-4D80-7DDDE9859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03" y="4224985"/>
                        <a:ext cx="23177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CA08E9F-BFC6-2935-3AF4-BCF8EF087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36649"/>
              </p:ext>
            </p:extLst>
          </p:nvPr>
        </p:nvGraphicFramePr>
        <p:xfrm>
          <a:off x="2191292" y="3210008"/>
          <a:ext cx="14700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53800" progId="Equation.DSMT4">
                  <p:embed/>
                </p:oleObj>
              </mc:Choice>
              <mc:Fallback>
                <p:oleObj name="Equation" r:id="rId16" imgW="9270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62A6C9-025C-26CF-741B-E3C688067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292" y="3210008"/>
                        <a:ext cx="14700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0B2820-CA60-9DD8-C2DD-54656DA99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39694"/>
              </p:ext>
            </p:extLst>
          </p:nvPr>
        </p:nvGraphicFramePr>
        <p:xfrm>
          <a:off x="2657220" y="4586935"/>
          <a:ext cx="11064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400" imgH="253800" progId="Equation.DSMT4">
                  <p:embed/>
                </p:oleObj>
              </mc:Choice>
              <mc:Fallback>
                <p:oleObj name="Equation" r:id="rId18" imgW="6984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CA08E9F-BFC6-2935-3AF4-BCF8EF087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220" y="4586935"/>
                        <a:ext cx="11064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6C467ED-57D5-45B0-6E8B-E6A865111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58437"/>
              </p:ext>
            </p:extLst>
          </p:nvPr>
        </p:nvGraphicFramePr>
        <p:xfrm>
          <a:off x="310415" y="5498230"/>
          <a:ext cx="2397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280" imgH="266400" progId="Equation.DSMT4">
                  <p:embed/>
                </p:oleObj>
              </mc:Choice>
              <mc:Fallback>
                <p:oleObj name="Equation" r:id="rId20" imgW="151128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F91CAC-E3D5-1AA3-4657-0EA054A34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15" y="5498230"/>
                        <a:ext cx="23971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F35FABA-4763-1CDC-80D0-3E191FA00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35075"/>
              </p:ext>
            </p:extLst>
          </p:nvPr>
        </p:nvGraphicFramePr>
        <p:xfrm>
          <a:off x="2681009" y="5484929"/>
          <a:ext cx="6842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215640" progId="Equation.DSMT4">
                  <p:embed/>
                </p:oleObj>
              </mc:Choice>
              <mc:Fallback>
                <p:oleObj name="Equation" r:id="rId22" imgW="43164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6C467ED-57D5-45B0-6E8B-E6A865111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09" y="5484929"/>
                        <a:ext cx="6842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0FB9852-3173-235D-7CD9-6778454CA54C}"/>
              </a:ext>
            </a:extLst>
          </p:cNvPr>
          <p:cNvCxnSpPr>
            <a:cxnSpLocks/>
          </p:cNvCxnSpPr>
          <p:nvPr/>
        </p:nvCxnSpPr>
        <p:spPr>
          <a:xfrm flipV="1">
            <a:off x="4680917" y="1082824"/>
            <a:ext cx="0" cy="539723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6EE2DEA-1DF9-A68B-3A86-B9B2E24C5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50419"/>
              </p:ext>
            </p:extLst>
          </p:nvPr>
        </p:nvGraphicFramePr>
        <p:xfrm>
          <a:off x="5509247" y="1082824"/>
          <a:ext cx="1854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68200" imgH="495000" progId="Equation.DSMT4">
                  <p:embed/>
                </p:oleObj>
              </mc:Choice>
              <mc:Fallback>
                <p:oleObj name="Equation" r:id="rId24" imgW="116820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145C5BA-77E4-2C27-4D80-7DDDE9859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247" y="1082824"/>
                        <a:ext cx="1854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58AA502-9143-0F6B-F1E1-AEA0243A8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92989"/>
              </p:ext>
            </p:extLst>
          </p:nvPr>
        </p:nvGraphicFramePr>
        <p:xfrm>
          <a:off x="5509247" y="1931940"/>
          <a:ext cx="18557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68200" imgH="609480" progId="Equation.DSMT4">
                  <p:embed/>
                </p:oleObj>
              </mc:Choice>
              <mc:Fallback>
                <p:oleObj name="Equation" r:id="rId26" imgW="1168200" imgH="609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6EE2DEA-1DF9-A68B-3A86-B9B2E24C5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247" y="1931940"/>
                        <a:ext cx="18557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A576178-54A6-077A-D35C-39829A518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55027"/>
              </p:ext>
            </p:extLst>
          </p:nvPr>
        </p:nvGraphicFramePr>
        <p:xfrm>
          <a:off x="5564011" y="2921432"/>
          <a:ext cx="17954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30040" imgH="545760" progId="Equation.DSMT4">
                  <p:embed/>
                </p:oleObj>
              </mc:Choice>
              <mc:Fallback>
                <p:oleObj name="Equation" r:id="rId28" imgW="1130040" imgH="5457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58AA502-9143-0F6B-F1E1-AEA0243A8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011" y="2921432"/>
                        <a:ext cx="17954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A58717D-F527-26A3-1F05-53C67D62E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48148"/>
              </p:ext>
            </p:extLst>
          </p:nvPr>
        </p:nvGraphicFramePr>
        <p:xfrm>
          <a:off x="5509247" y="3799924"/>
          <a:ext cx="2219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800" imgH="545760" progId="Equation.DSMT4">
                  <p:embed/>
                </p:oleObj>
              </mc:Choice>
              <mc:Fallback>
                <p:oleObj name="Equation" r:id="rId30" imgW="1396800" imgH="5457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A576178-54A6-077A-D35C-39829A518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247" y="3799924"/>
                        <a:ext cx="2219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55A0A38-DB17-BF49-2CCA-0152832FF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14445"/>
              </p:ext>
            </p:extLst>
          </p:nvPr>
        </p:nvGraphicFramePr>
        <p:xfrm>
          <a:off x="5508051" y="4664091"/>
          <a:ext cx="229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47560" imgH="545760" progId="Equation.DSMT4">
                  <p:embed/>
                </p:oleObj>
              </mc:Choice>
              <mc:Fallback>
                <p:oleObj name="Equation" r:id="rId32" imgW="1447560" imgH="5457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A58717D-F527-26A3-1F05-53C67D62E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051" y="4664091"/>
                        <a:ext cx="2298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14500D1-ADE7-FCB7-0D9F-48B58BB7E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87859"/>
              </p:ext>
            </p:extLst>
          </p:nvPr>
        </p:nvGraphicFramePr>
        <p:xfrm>
          <a:off x="5508051" y="5554931"/>
          <a:ext cx="17541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04840" imgH="507960" progId="Equation.DSMT4">
                  <p:embed/>
                </p:oleObj>
              </mc:Choice>
              <mc:Fallback>
                <p:oleObj name="Equation" r:id="rId34" imgW="110484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55A0A38-DB17-BF49-2CCA-0152832FF6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051" y="5554931"/>
                        <a:ext cx="17541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0238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19697ED-B173-2952-92D7-671FD03EE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49" y="305850"/>
            <a:ext cx="48768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82654FA2-E1E0-485F-8AAD-F6100977C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49" y="896400"/>
            <a:ext cx="8229600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>
            <a:extLst>
              <a:ext uri="{FF2B5EF4-FFF2-40B4-BE49-F238E27FC236}">
                <a16:creationId xmlns:a16="http://schemas.microsoft.com/office/drawing/2014/main" id="{3E93CCD8-0EA8-40A1-1693-180B70C64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49" y="807500"/>
            <a:ext cx="3810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683E17B-331B-B2BE-7478-29FE14D4D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49" y="1340900"/>
            <a:ext cx="3810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64AF754-CD1C-9052-E2CE-4DCA68841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3849" y="2026700"/>
            <a:ext cx="1143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5E1DFB02-3685-7C08-C25A-3FD391796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49" y="20267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9419E3B-E118-16F2-2F8B-85FD95797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3649" y="20267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486B72D-F81C-3332-6ADB-4F9AC1F33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7049" y="2026700"/>
            <a:ext cx="68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5A151E8-E646-8013-D8CE-D37950CBD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49" y="2560100"/>
            <a:ext cx="8382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FF679B2-F2EA-EEB9-C162-D179CF068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49" y="3245900"/>
            <a:ext cx="3810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5D49642-C462-9797-5D68-E34091E16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49" y="3779300"/>
            <a:ext cx="3810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6BC85979-2730-E3CC-C482-18547247A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49" y="4388900"/>
            <a:ext cx="3810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7431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4320F909-5BDE-7088-CB0D-027CE30D55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43" y="336025"/>
            <a:ext cx="6858000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164EB908-D9D7-3CC4-0FF6-5C72894A0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43" y="243950"/>
            <a:ext cx="3810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FBF3BDF-FFFF-42AC-2CD0-36583D5E5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443" y="853550"/>
            <a:ext cx="3810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3ADFE15-4BCF-0966-B83C-CAA385140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843" y="1539350"/>
            <a:ext cx="7162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FB89544-8743-47D5-7CCB-9FC30499C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43" y="2301350"/>
            <a:ext cx="5257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878C0C-3A90-5799-6718-26ACB2DCC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581" y="3276075"/>
            <a:ext cx="8382000" cy="17811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05667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B05A3314-CC66-6B5E-9818-484FC1925E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13799"/>
            <a:ext cx="86868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749B8D87-1294-2DC7-839F-3CB965D7A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975799"/>
            <a:ext cx="8686800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04B9FD6D-CFDF-6280-794C-F8AD4B693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770" y="3565012"/>
            <a:ext cx="28956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8C19E84E-8225-4706-AD96-9D2D08D5C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0370" y="1432999"/>
            <a:ext cx="68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D866BBA-0926-5FCC-58A7-71B23D515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6170" y="1432999"/>
            <a:ext cx="2819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15106276-0EF0-90C5-538A-CDD175FF2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5570" y="1356799"/>
            <a:ext cx="68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DB4AB53-09BF-ACA6-065D-575CB15C3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7970" y="2347399"/>
            <a:ext cx="1143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2FADD4A7-109B-DAEA-DD8B-152C81D8B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042599"/>
            <a:ext cx="7328824" cy="3032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E030B00-A3C0-7654-8ACD-04AFFF775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370" y="2880799"/>
            <a:ext cx="60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06E8E42-687D-9883-A60E-04F27EBF7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970" y="2728399"/>
            <a:ext cx="1600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CF29730-273A-96C3-14D9-9E8E6C342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170" y="2728399"/>
            <a:ext cx="1295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4070C1F-79A2-04D5-686A-A02BF34B3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8060" y="2803012"/>
            <a:ext cx="1295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288FFB6-9C3F-0370-E59C-6E12B24B3E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144" y="212212"/>
            <a:ext cx="1321823" cy="346953"/>
          </a:xfrm>
          <a:prstGeom prst="rect">
            <a:avLst/>
          </a:prstGeom>
        </p:spPr>
      </p:pic>
      <p:sp>
        <p:nvSpPr>
          <p:cNvPr id="16" name="Text Box 2">
            <a:extLst>
              <a:ext uri="{FF2B5EF4-FFF2-40B4-BE49-F238E27FC236}">
                <a16:creationId xmlns:a16="http://schemas.microsoft.com/office/drawing/2014/main" id="{51010F7C-C388-3CD0-A4ED-EDD242018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84" y="13009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691F55-8C30-BA54-6C79-63E5F62C2FE5}"/>
              </a:ext>
            </a:extLst>
          </p:cNvPr>
          <p:cNvSpPr txBox="1"/>
          <p:nvPr/>
        </p:nvSpPr>
        <p:spPr>
          <a:xfrm>
            <a:off x="6765324" y="2890015"/>
            <a:ext cx="681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C7026933-E779-B2E1-4033-F09CA1B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256" y="1813999"/>
            <a:ext cx="1732813" cy="58905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2B527CD2-5184-3AED-3165-AA29666AF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41" y="2357672"/>
            <a:ext cx="2354116" cy="29452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D8647BC7-6224-92E5-75A2-EBA488F01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402" y="975799"/>
            <a:ext cx="753619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D28FA900-7548-BDE4-CF2F-5C05D8F5F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2160" y="977070"/>
            <a:ext cx="753619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A94DEF6B-11E7-2740-7A9B-B79A843DA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2040" y="997897"/>
            <a:ext cx="947672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77278DF1-63D2-EFB2-7CDE-5FFC9072D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1880" y="949704"/>
            <a:ext cx="451264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C63F6DA7-5AE7-F5D9-1CB5-798A8546E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11" y="960826"/>
            <a:ext cx="1003933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601144DA-58C5-274E-C29B-1257E8EAF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250" y="945980"/>
            <a:ext cx="687718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11494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A71C798-71CC-DA2C-EAAE-AD4CA8FB1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876" y="1055447"/>
            <a:ext cx="6629400" cy="1355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6">
            <a:extLst>
              <a:ext uri="{FF2B5EF4-FFF2-40B4-BE49-F238E27FC236}">
                <a16:creationId xmlns:a16="http://schemas.microsoft.com/office/drawing/2014/main" id="{8EC782FE-DD7B-9EE3-F4CC-C150EA872887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264405"/>
            <a:ext cx="8686800" cy="614362"/>
            <a:chOff x="228600" y="457199"/>
            <a:chExt cx="8686800" cy="614711"/>
          </a:xfrm>
        </p:grpSpPr>
        <p:pic>
          <p:nvPicPr>
            <p:cNvPr id="5" name="Picture 3">
              <a:extLst>
                <a:ext uri="{FF2B5EF4-FFF2-40B4-BE49-F238E27FC236}">
                  <a16:creationId xmlns:a16="http://schemas.microsoft.com/office/drawing/2014/main" id="{6A16C719-0C3B-5EC4-8F86-1C0041B39D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457199"/>
              <a:ext cx="8686800" cy="592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DFB3858D-F183-3C65-80F7-3A6AC5C2EA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762000"/>
              <a:ext cx="4419600" cy="309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0A82006-B810-59D9-0308-9B7F40E72443}"/>
              </a:ext>
            </a:extLst>
          </p:cNvPr>
          <p:cNvSpPr txBox="1"/>
          <p:nvPr/>
        </p:nvSpPr>
        <p:spPr>
          <a:xfrm>
            <a:off x="181970" y="2478967"/>
            <a:ext cx="440716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we get what is called the TNB frame.</a:t>
            </a:r>
          </a:p>
        </p:txBody>
      </p:sp>
      <p:pic>
        <p:nvPicPr>
          <p:cNvPr id="10" name="Picture 9">
            <a:hlinkClick r:id="rId5"/>
            <a:extLst>
              <a:ext uri="{FF2B5EF4-FFF2-40B4-BE49-F238E27FC236}">
                <a16:creationId xmlns:a16="http://schemas.microsoft.com/office/drawing/2014/main" id="{04FEAE5E-D884-3783-3C9E-8B6587778A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2737" y="4016986"/>
            <a:ext cx="3318448" cy="2650389"/>
          </a:xfrm>
          <a:prstGeom prst="rect">
            <a:avLst/>
          </a:prstGeom>
        </p:spPr>
      </p:pic>
      <p:pic>
        <p:nvPicPr>
          <p:cNvPr id="8" name="Picture 9">
            <a:extLst>
              <a:ext uri="{FF2B5EF4-FFF2-40B4-BE49-F238E27FC236}">
                <a16:creationId xmlns:a16="http://schemas.microsoft.com/office/drawing/2014/main" id="{74A3F77D-0F33-6E65-C5B2-9E9E242F6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983822"/>
            <a:ext cx="86868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73462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05D7675C-C7CB-615B-37E4-5EFFEB8EB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909" y="953322"/>
            <a:ext cx="853440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>
            <a:extLst>
              <a:ext uri="{FF2B5EF4-FFF2-40B4-BE49-F238E27FC236}">
                <a16:creationId xmlns:a16="http://schemas.microsoft.com/office/drawing/2014/main" id="{CD615CBF-92E5-8DA1-6E26-6F74AE528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06993"/>
            <a:ext cx="861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09F0637-C63B-835B-59BB-9AA945A39E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7410" y="1070594"/>
            <a:ext cx="1717502" cy="7779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BE25A7C-9137-9EE6-C984-55F632412D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4374" y="1070594"/>
            <a:ext cx="1717502" cy="7779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7949026-95C8-6A07-02E8-A4727796D1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8338" y="1070594"/>
            <a:ext cx="2297229" cy="64633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D8B8798-DF9D-116D-43B9-7081A8ABAB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5816" y="1901086"/>
            <a:ext cx="1077203" cy="7779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BF5B089-8809-F39D-EDA7-C3D9FC0C8B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8797" y="1915426"/>
            <a:ext cx="1077203" cy="77794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CB412EB-9E94-E2CD-8D8A-560556D692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941239"/>
            <a:ext cx="1717502" cy="777941"/>
          </a:xfrm>
          <a:prstGeom prst="rect">
            <a:avLst/>
          </a:prstGeom>
        </p:spPr>
      </p:pic>
      <p:pic>
        <p:nvPicPr>
          <p:cNvPr id="11" name="Picture 10">
            <a:hlinkClick r:id="rId5"/>
            <a:extLst>
              <a:ext uri="{FF2B5EF4-FFF2-40B4-BE49-F238E27FC236}">
                <a16:creationId xmlns:a16="http://schemas.microsoft.com/office/drawing/2014/main" id="{DCC8C846-AF59-5DFD-881D-4609E5F7D6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8923" y="2955160"/>
            <a:ext cx="4683833" cy="374089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26DFF94-A847-8ED8-F80A-8715FC9C86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4500" y="6196196"/>
            <a:ext cx="402505" cy="283584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4637CA-E9C9-F27F-C240-8C968726D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98982"/>
              </p:ext>
            </p:extLst>
          </p:nvPr>
        </p:nvGraphicFramePr>
        <p:xfrm>
          <a:off x="6059606" y="5201822"/>
          <a:ext cx="458932" cy="29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F29749D-2F6B-8867-6FFA-7C0A53D91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06" y="5201822"/>
                        <a:ext cx="458932" cy="29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3996205-401D-3ADF-B956-08F2FFB6C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24"/>
              </p:ext>
            </p:extLst>
          </p:nvPr>
        </p:nvGraphicFramePr>
        <p:xfrm>
          <a:off x="4845050" y="4826000"/>
          <a:ext cx="441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84637CA-E9C9-F27F-C240-8C968726D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826000"/>
                        <a:ext cx="4413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793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8D1DE5E-B767-D95A-60A1-3693FCF55A7F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63ED80CD-53CD-8540-1088-F82B9FA74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16" y="987650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A16414E3-5C8B-61F2-27F1-A33E9F3EF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351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7" name="Picture 9">
            <a:extLst>
              <a:ext uri="{FF2B5EF4-FFF2-40B4-BE49-F238E27FC236}">
                <a16:creationId xmlns:a16="http://schemas.microsoft.com/office/drawing/2014/main" id="{14C7FE57-04AA-20DF-3B6C-49E4B467A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28" y="558868"/>
            <a:ext cx="5791200" cy="36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5EA6AF-CD73-F842-6841-F6A4DD240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2431"/>
              </p:ext>
            </p:extLst>
          </p:nvPr>
        </p:nvGraphicFramePr>
        <p:xfrm>
          <a:off x="328068" y="1277286"/>
          <a:ext cx="13096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44240" progId="Equation.DSMT4">
                  <p:embed/>
                </p:oleObj>
              </mc:Choice>
              <mc:Fallback>
                <p:oleObj name="Equation" r:id="rId4" imgW="82548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28A3EF-C7D4-170B-FF24-CE4D0F623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68" y="1277286"/>
                        <a:ext cx="13096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BE5FAD-21F6-EA6E-B0BA-0CF7AF0C8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661565"/>
              </p:ext>
            </p:extLst>
          </p:nvPr>
        </p:nvGraphicFramePr>
        <p:xfrm>
          <a:off x="328068" y="2059118"/>
          <a:ext cx="38115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736560" progId="Equation.DSMT4">
                  <p:embed/>
                </p:oleObj>
              </mc:Choice>
              <mc:Fallback>
                <p:oleObj name="Equation" r:id="rId6" imgW="2400120" imgH="7365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69E4C27-71C9-9C63-E104-1CB4B4726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68" y="2059118"/>
                        <a:ext cx="38115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3201A6-A70C-D88C-49DA-AE2490B20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54625"/>
              </p:ext>
            </p:extLst>
          </p:nvPr>
        </p:nvGraphicFramePr>
        <p:xfrm>
          <a:off x="358382" y="3236440"/>
          <a:ext cx="14112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609480" progId="Equation.DSMT4">
                  <p:embed/>
                </p:oleObj>
              </mc:Choice>
              <mc:Fallback>
                <p:oleObj name="Equation" r:id="rId8" imgW="888840" imgH="609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50AF187-74B4-F34F-C04F-E6E64B177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82" y="3236440"/>
                        <a:ext cx="14112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18649CE-A654-AF66-EAD9-BA0B00DDB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10051"/>
              </p:ext>
            </p:extLst>
          </p:nvPr>
        </p:nvGraphicFramePr>
        <p:xfrm>
          <a:off x="358382" y="4297132"/>
          <a:ext cx="3408363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863280" progId="Equation.DSMT4">
                  <p:embed/>
                </p:oleObj>
              </mc:Choice>
              <mc:Fallback>
                <p:oleObj name="Equation" r:id="rId10" imgW="214596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A5EA6AF-CD73-F842-6841-F6A4DD240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82" y="4297132"/>
                        <a:ext cx="3408363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72BFA63-5B70-29B1-4516-F7909FE08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10659"/>
              </p:ext>
            </p:extLst>
          </p:nvPr>
        </p:nvGraphicFramePr>
        <p:xfrm>
          <a:off x="358382" y="5780836"/>
          <a:ext cx="3530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533160" progId="Equation.DSMT4">
                  <p:embed/>
                </p:oleObj>
              </mc:Choice>
              <mc:Fallback>
                <p:oleObj name="Equation" r:id="rId12" imgW="2222280" imgH="533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18649CE-A654-AF66-EAD9-BA0B00DDB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82" y="5780836"/>
                        <a:ext cx="3530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397CF62-2DCE-6BF9-7521-66C614721881}"/>
              </a:ext>
            </a:extLst>
          </p:cNvPr>
          <p:cNvCxnSpPr>
            <a:cxnSpLocks/>
          </p:cNvCxnSpPr>
          <p:nvPr/>
        </p:nvCxnSpPr>
        <p:spPr>
          <a:xfrm flipV="1">
            <a:off x="4475213" y="1232178"/>
            <a:ext cx="0" cy="5350249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ADB1C6D-E532-B676-5411-72D28C1D6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58819"/>
              </p:ext>
            </p:extLst>
          </p:nvPr>
        </p:nvGraphicFramePr>
        <p:xfrm>
          <a:off x="4695956" y="1318560"/>
          <a:ext cx="29638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393480" progId="Equation.DSMT4">
                  <p:embed/>
                </p:oleObj>
              </mc:Choice>
              <mc:Fallback>
                <p:oleObj name="Equation" r:id="rId14" imgW="18666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72BFA63-5B70-29B1-4516-F7909FE08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956" y="1318560"/>
                        <a:ext cx="29638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hlinkClick r:id="rId16"/>
            <a:extLst>
              <a:ext uri="{FF2B5EF4-FFF2-40B4-BE49-F238E27FC236}">
                <a16:creationId xmlns:a16="http://schemas.microsoft.com/office/drawing/2014/main" id="{430FEC1D-E522-F509-0820-3C86CFED494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29414" y="2344423"/>
            <a:ext cx="5055010" cy="319718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2D4AADB-9262-0087-9A2B-6A197898E87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213343" y="2694200"/>
            <a:ext cx="403076" cy="264519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F4EF412-0551-AAA7-2B53-F3D0F4103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61304"/>
              </p:ext>
            </p:extLst>
          </p:nvPr>
        </p:nvGraphicFramePr>
        <p:xfrm>
          <a:off x="9370291" y="5357919"/>
          <a:ext cx="440171" cy="29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203040" progId="Equation.DSMT4">
                  <p:embed/>
                </p:oleObj>
              </mc:Choice>
              <mc:Fallback>
                <p:oleObj name="Equation" r:id="rId19" imgW="304560" imgH="203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D3CC54F-54C9-441C-9D31-8F7BFC5EC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291" y="5357919"/>
                        <a:ext cx="440171" cy="29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C699F7F-E2BD-9F15-CFE1-76C270245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73981"/>
              </p:ext>
            </p:extLst>
          </p:nvPr>
        </p:nvGraphicFramePr>
        <p:xfrm>
          <a:off x="6804880" y="4048999"/>
          <a:ext cx="5349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00" imgH="253800" progId="Equation.DSMT4">
                  <p:embed/>
                </p:oleObj>
              </mc:Choice>
              <mc:Fallback>
                <p:oleObj name="Equation" r:id="rId21" imgW="49500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B79F44B-60FD-4D64-0478-8062A55E5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880" y="4048999"/>
                        <a:ext cx="5349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7696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8D1DE5E-B767-D95A-60A1-3693FCF55A7F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9FBC4D5D-44C9-6771-D34F-9CFFE370E3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16" y="987650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D1F8FDFC-06CA-A2B6-DE12-9D79FA197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351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5" name="Picture 10">
            <a:extLst>
              <a:ext uri="{FF2B5EF4-FFF2-40B4-BE49-F238E27FC236}">
                <a16:creationId xmlns:a16="http://schemas.microsoft.com/office/drawing/2014/main" id="{F4E1026B-77AF-2E57-9C06-F9A5D5106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16" y="572024"/>
            <a:ext cx="6188075" cy="36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64F9F1-F27E-7A5B-3181-101692A09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08390"/>
              </p:ext>
            </p:extLst>
          </p:nvPr>
        </p:nvGraphicFramePr>
        <p:xfrm>
          <a:off x="431946" y="1257378"/>
          <a:ext cx="2216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53800" progId="Equation.DSMT4">
                  <p:embed/>
                </p:oleObj>
              </mc:Choice>
              <mc:Fallback>
                <p:oleObj name="Equation" r:id="rId4" imgW="1396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1AEE84D-E7E4-9F36-A97E-37E6AD501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46" y="1257378"/>
                        <a:ext cx="22161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C50D11-5A06-6FF5-0479-3886008C7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72761"/>
              </p:ext>
            </p:extLst>
          </p:nvPr>
        </p:nvGraphicFramePr>
        <p:xfrm>
          <a:off x="419614" y="1655783"/>
          <a:ext cx="4230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253800" progId="Equation.DSMT4">
                  <p:embed/>
                </p:oleObj>
              </mc:Choice>
              <mc:Fallback>
                <p:oleObj name="Equation" r:id="rId6" imgW="26668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64F9F1-F27E-7A5B-3181-101692A09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14" y="1655783"/>
                        <a:ext cx="4230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E528C0-D732-C0DF-F048-21FAF6BAD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18692"/>
              </p:ext>
            </p:extLst>
          </p:nvPr>
        </p:nvGraphicFramePr>
        <p:xfrm>
          <a:off x="419614" y="2048941"/>
          <a:ext cx="3524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253800" progId="Equation.DSMT4">
                  <p:embed/>
                </p:oleObj>
              </mc:Choice>
              <mc:Fallback>
                <p:oleObj name="Equation" r:id="rId8" imgW="2222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6C50D11-5A06-6FF5-0479-3886008C7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14" y="2048941"/>
                        <a:ext cx="35242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B37988-83D5-72C0-5ED7-6D213ABED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84555"/>
              </p:ext>
            </p:extLst>
          </p:nvPr>
        </p:nvGraphicFramePr>
        <p:xfrm>
          <a:off x="431946" y="2456329"/>
          <a:ext cx="12493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444240" progId="Equation.DSMT4">
                  <p:embed/>
                </p:oleObj>
              </mc:Choice>
              <mc:Fallback>
                <p:oleObj name="Equation" r:id="rId10" imgW="78732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F29749D-2F6B-8867-6FFA-7C0A53D91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46" y="2456329"/>
                        <a:ext cx="12493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596590-C202-8D2F-E598-1FEDE61A6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75328"/>
              </p:ext>
            </p:extLst>
          </p:nvPr>
        </p:nvGraphicFramePr>
        <p:xfrm>
          <a:off x="431946" y="3105915"/>
          <a:ext cx="4495801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1760" imgH="545760" progId="Equation.DSMT4">
                  <p:embed/>
                </p:oleObj>
              </mc:Choice>
              <mc:Fallback>
                <p:oleObj name="Equation" r:id="rId12" imgW="2831760" imgH="545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CB37988-83D5-72C0-5ED7-6D213ABED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46" y="3105915"/>
                        <a:ext cx="4495801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C335F66-56AD-7FBA-6A7B-8AEE572B12AC}"/>
              </a:ext>
            </a:extLst>
          </p:cNvPr>
          <p:cNvCxnSpPr/>
          <p:nvPr/>
        </p:nvCxnSpPr>
        <p:spPr>
          <a:xfrm flipV="1">
            <a:off x="1495397" y="3177658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3F7015A-EF48-17AB-0C12-A67846DEE2B1}"/>
              </a:ext>
            </a:extLst>
          </p:cNvPr>
          <p:cNvCxnSpPr/>
          <p:nvPr/>
        </p:nvCxnSpPr>
        <p:spPr>
          <a:xfrm flipV="1">
            <a:off x="1055230" y="3604733"/>
            <a:ext cx="304745" cy="2504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875045-D774-E380-EEF2-47F3CB6A5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34652"/>
              </p:ext>
            </p:extLst>
          </p:nvPr>
        </p:nvGraphicFramePr>
        <p:xfrm>
          <a:off x="456343" y="3948113"/>
          <a:ext cx="6530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14800" imgH="457200" progId="Equation.DSMT4">
                  <p:embed/>
                </p:oleObj>
              </mc:Choice>
              <mc:Fallback>
                <p:oleObj name="Equation" r:id="rId14" imgW="41148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596590-C202-8D2F-E598-1FEDE61A6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43" y="3948113"/>
                        <a:ext cx="6530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5400BD7-1181-EEDB-0749-6DD631F2E97C}"/>
              </a:ext>
            </a:extLst>
          </p:cNvPr>
          <p:cNvCxnSpPr>
            <a:cxnSpLocks/>
          </p:cNvCxnSpPr>
          <p:nvPr/>
        </p:nvCxnSpPr>
        <p:spPr>
          <a:xfrm flipV="1">
            <a:off x="2256500" y="4432300"/>
            <a:ext cx="1179580" cy="17350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2B16A56-34AC-3798-F2E1-A6A4F7F03B2F}"/>
              </a:ext>
            </a:extLst>
          </p:cNvPr>
          <p:cNvCxnSpPr>
            <a:cxnSpLocks/>
          </p:cNvCxnSpPr>
          <p:nvPr/>
        </p:nvCxnSpPr>
        <p:spPr>
          <a:xfrm flipV="1">
            <a:off x="5031450" y="4437063"/>
            <a:ext cx="1179580" cy="17350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8957B17-B7C8-39E5-53E5-CCB9B17F2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15296"/>
              </p:ext>
            </p:extLst>
          </p:nvPr>
        </p:nvGraphicFramePr>
        <p:xfrm>
          <a:off x="464280" y="4778078"/>
          <a:ext cx="32448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440" imgH="444240" progId="Equation.DSMT4">
                  <p:embed/>
                </p:oleObj>
              </mc:Choice>
              <mc:Fallback>
                <p:oleObj name="Equation" r:id="rId16" imgW="204444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875045-D774-E380-EEF2-47F3CB6A5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80" y="4778078"/>
                        <a:ext cx="32448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095DD2D-21C5-4D9E-2BF2-95F53519F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36486"/>
              </p:ext>
            </p:extLst>
          </p:nvPr>
        </p:nvGraphicFramePr>
        <p:xfrm>
          <a:off x="477740" y="5407527"/>
          <a:ext cx="36687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11200" imgH="419040" progId="Equation.DSMT4">
                  <p:embed/>
                </p:oleObj>
              </mc:Choice>
              <mc:Fallback>
                <p:oleObj name="Equation" r:id="rId18" imgW="231120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8957B17-B7C8-39E5-53E5-CCB9B17F2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40" y="5407527"/>
                        <a:ext cx="36687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C67D68D-DA4C-7A73-CD69-60932B05E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99292"/>
              </p:ext>
            </p:extLst>
          </p:nvPr>
        </p:nvGraphicFramePr>
        <p:xfrm>
          <a:off x="490440" y="6024217"/>
          <a:ext cx="1793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0040" imgH="419040" progId="Equation.DSMT4">
                  <p:embed/>
                </p:oleObj>
              </mc:Choice>
              <mc:Fallback>
                <p:oleObj name="Equation" r:id="rId20" imgW="113004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095DD2D-21C5-4D9E-2BF2-95F53519F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40" y="6024217"/>
                        <a:ext cx="1793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4A0EA31-A1D2-7E5D-3C77-DF8296C02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96993"/>
              </p:ext>
            </p:extLst>
          </p:nvPr>
        </p:nvGraphicFramePr>
        <p:xfrm>
          <a:off x="2255676" y="5989351"/>
          <a:ext cx="171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457200" progId="Equation.DSMT4">
                  <p:embed/>
                </p:oleObj>
              </mc:Choice>
              <mc:Fallback>
                <p:oleObj name="Equation" r:id="rId22" imgW="107928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C67D68D-DA4C-7A73-CD69-60932B05E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676" y="5989351"/>
                        <a:ext cx="1714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6023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8D1DE5E-B767-D95A-60A1-3693FCF55A7F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9FBC4D5D-44C9-6771-D34F-9CFFE370E3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16" y="987650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D1F8FDFC-06CA-A2B6-DE12-9D79FA197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23515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5" name="Picture 10">
            <a:extLst>
              <a:ext uri="{FF2B5EF4-FFF2-40B4-BE49-F238E27FC236}">
                <a16:creationId xmlns:a16="http://schemas.microsoft.com/office/drawing/2014/main" id="{F4E1026B-77AF-2E57-9C06-F9A5D5106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16" y="572024"/>
            <a:ext cx="6188075" cy="36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2AB9C7B-12F2-47A3-C909-C655E6A65365}"/>
              </a:ext>
            </a:extLst>
          </p:cNvPr>
          <p:cNvCxnSpPr>
            <a:cxnSpLocks/>
          </p:cNvCxnSpPr>
          <p:nvPr/>
        </p:nvCxnSpPr>
        <p:spPr>
          <a:xfrm flipV="1">
            <a:off x="6946449" y="230783"/>
            <a:ext cx="0" cy="647505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EA39413-6EAF-FF7E-EE34-F095AEBCC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220487"/>
              </p:ext>
            </p:extLst>
          </p:nvPr>
        </p:nvGraphicFramePr>
        <p:xfrm>
          <a:off x="301798" y="1839687"/>
          <a:ext cx="3911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19040" progId="Equation.DSMT4">
                  <p:embed/>
                </p:oleObj>
              </mc:Choice>
              <mc:Fallback>
                <p:oleObj name="Equation" r:id="rId4" imgW="2463480" imgH="419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EA39413-6EAF-FF7E-EE34-F095AEBCC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98" y="1839687"/>
                        <a:ext cx="39116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A814E58-0446-E51A-899A-7AD928C1E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2995"/>
              </p:ext>
            </p:extLst>
          </p:nvPr>
        </p:nvGraphicFramePr>
        <p:xfrm>
          <a:off x="301798" y="2550592"/>
          <a:ext cx="13096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44240" progId="Equation.DSMT4">
                  <p:embed/>
                </p:oleObj>
              </mc:Choice>
              <mc:Fallback>
                <p:oleObj name="Equation" r:id="rId6" imgW="82548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A814E58-0446-E51A-899A-7AD928C1E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98" y="2550592"/>
                        <a:ext cx="13096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5E30A52-FF9E-369E-CBF1-12CD656A4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05059"/>
              </p:ext>
            </p:extLst>
          </p:nvPr>
        </p:nvGraphicFramePr>
        <p:xfrm>
          <a:off x="301798" y="3317704"/>
          <a:ext cx="485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360" imgH="812520" progId="Equation.DSMT4">
                  <p:embed/>
                </p:oleObj>
              </mc:Choice>
              <mc:Fallback>
                <p:oleObj name="Equation" r:id="rId8" imgW="3060360" imgH="8125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5E30A52-FF9E-369E-CBF1-12CD656A4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98" y="3317704"/>
                        <a:ext cx="485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10C9B42-E371-A5CB-4197-C14B8934E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25553"/>
              </p:ext>
            </p:extLst>
          </p:nvPr>
        </p:nvGraphicFramePr>
        <p:xfrm>
          <a:off x="301798" y="1232178"/>
          <a:ext cx="36687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419040" progId="Equation.DSMT4">
                  <p:embed/>
                </p:oleObj>
              </mc:Choice>
              <mc:Fallback>
                <p:oleObj name="Equation" r:id="rId10" imgW="231120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095DD2D-21C5-4D9E-2BF2-95F53519F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98" y="1232178"/>
                        <a:ext cx="36687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0C94926-7B7A-5B30-C606-C913172C0637}"/>
              </a:ext>
            </a:extLst>
          </p:cNvPr>
          <p:cNvCxnSpPr>
            <a:cxnSpLocks/>
          </p:cNvCxnSpPr>
          <p:nvPr/>
        </p:nvCxnSpPr>
        <p:spPr>
          <a:xfrm flipV="1">
            <a:off x="1480146" y="3342543"/>
            <a:ext cx="388127" cy="59355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529C014-A293-0710-0D68-57FFF2164DE9}"/>
              </a:ext>
            </a:extLst>
          </p:cNvPr>
          <p:cNvCxnSpPr>
            <a:cxnSpLocks/>
          </p:cNvCxnSpPr>
          <p:nvPr/>
        </p:nvCxnSpPr>
        <p:spPr>
          <a:xfrm flipV="1">
            <a:off x="978062" y="4014783"/>
            <a:ext cx="388127" cy="59355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1113E93-C481-8E8B-E4E6-13A6E5D84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6378"/>
              </p:ext>
            </p:extLst>
          </p:nvPr>
        </p:nvGraphicFramePr>
        <p:xfrm>
          <a:off x="318167" y="4570610"/>
          <a:ext cx="62674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49560" imgH="457200" progId="Equation.DSMT4">
                  <p:embed/>
                </p:oleObj>
              </mc:Choice>
              <mc:Fallback>
                <p:oleObj name="Equation" r:id="rId12" imgW="394956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5E30A52-FF9E-369E-CBF1-12CD656A4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67" y="4570610"/>
                        <a:ext cx="62674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C2EBC91-67DF-0B3E-98C0-149A331EEB7D}"/>
              </a:ext>
            </a:extLst>
          </p:cNvPr>
          <p:cNvCxnSpPr>
            <a:cxnSpLocks/>
          </p:cNvCxnSpPr>
          <p:nvPr/>
        </p:nvCxnSpPr>
        <p:spPr>
          <a:xfrm flipV="1">
            <a:off x="1888116" y="5050671"/>
            <a:ext cx="1179580" cy="17350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1CEB5DE-234F-A7D5-998E-626E0DA5B5D0}"/>
              </a:ext>
            </a:extLst>
          </p:cNvPr>
          <p:cNvCxnSpPr>
            <a:cxnSpLocks/>
          </p:cNvCxnSpPr>
          <p:nvPr/>
        </p:nvCxnSpPr>
        <p:spPr>
          <a:xfrm flipV="1">
            <a:off x="4663066" y="5055434"/>
            <a:ext cx="1179580" cy="17350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7545996-0E13-3A7E-7298-C72CEB77B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27296"/>
              </p:ext>
            </p:extLst>
          </p:nvPr>
        </p:nvGraphicFramePr>
        <p:xfrm>
          <a:off x="318167" y="5333919"/>
          <a:ext cx="39084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3480" imgH="419040" progId="Equation.DSMT4">
                  <p:embed/>
                </p:oleObj>
              </mc:Choice>
              <mc:Fallback>
                <p:oleObj name="Equation" r:id="rId14" imgW="246348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1113E93-C481-8E8B-E4E6-13A6E5D84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67" y="5333919"/>
                        <a:ext cx="39084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F209257-CAD9-270D-43C1-5C3F6D2BC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74155"/>
              </p:ext>
            </p:extLst>
          </p:nvPr>
        </p:nvGraphicFramePr>
        <p:xfrm>
          <a:off x="341731" y="5999082"/>
          <a:ext cx="20145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419040" progId="Equation.DSMT4">
                  <p:embed/>
                </p:oleObj>
              </mc:Choice>
              <mc:Fallback>
                <p:oleObj name="Equation" r:id="rId16" imgW="1269720" imgH="419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7545996-0E13-3A7E-7298-C72CEB77B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31" y="5999082"/>
                        <a:ext cx="201453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B8DDF62-BFE2-25F7-1844-2B1578DB5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43690"/>
              </p:ext>
            </p:extLst>
          </p:nvPr>
        </p:nvGraphicFramePr>
        <p:xfrm>
          <a:off x="7234238" y="423863"/>
          <a:ext cx="18748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0800" imgH="203040" progId="Equation.DSMT4">
                  <p:embed/>
                </p:oleObj>
              </mc:Choice>
              <mc:Fallback>
                <p:oleObj name="Equation" r:id="rId18" imgW="11808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A814E58-0446-E51A-899A-7AD928C1E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423863"/>
                        <a:ext cx="18748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62C4D19-BE46-4226-92A3-1FFD5D3E2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69542"/>
              </p:ext>
            </p:extLst>
          </p:nvPr>
        </p:nvGraphicFramePr>
        <p:xfrm>
          <a:off x="7234238" y="763852"/>
          <a:ext cx="2478088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62040" imgH="1320480" progId="Equation.DSMT4">
                  <p:embed/>
                </p:oleObj>
              </mc:Choice>
              <mc:Fallback>
                <p:oleObj name="Equation" r:id="rId20" imgW="1562040" imgH="1320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B8DDF62-BFE2-25F7-1844-2B1578DB5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763852"/>
                        <a:ext cx="2478088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9230B76-EC3A-D394-0B45-13D143F3F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13582"/>
              </p:ext>
            </p:extLst>
          </p:nvPr>
        </p:nvGraphicFramePr>
        <p:xfrm>
          <a:off x="2344737" y="5972315"/>
          <a:ext cx="16732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080" imgH="457200" progId="Equation.DSMT4">
                  <p:embed/>
                </p:oleObj>
              </mc:Choice>
              <mc:Fallback>
                <p:oleObj name="Equation" r:id="rId22" imgW="1054080" imgH="457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F209257-CAD9-270D-43C1-5C3F6D2BC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7" y="5972315"/>
                        <a:ext cx="16732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36F48E6-A02C-C7FE-AA22-F0B51D4FC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98873"/>
              </p:ext>
            </p:extLst>
          </p:nvPr>
        </p:nvGraphicFramePr>
        <p:xfrm>
          <a:off x="9679463" y="1445987"/>
          <a:ext cx="19145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06360" imgH="457200" progId="Equation.DSMT4">
                  <p:embed/>
                </p:oleObj>
              </mc:Choice>
              <mc:Fallback>
                <p:oleObj name="Equation" r:id="rId24" imgW="1206360" imgH="457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9230B76-EC3A-D394-0B45-13D143F3F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463" y="1445987"/>
                        <a:ext cx="19145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>
            <a:hlinkClick r:id="rId26"/>
            <a:extLst>
              <a:ext uri="{FF2B5EF4-FFF2-40B4-BE49-F238E27FC236}">
                <a16:creationId xmlns:a16="http://schemas.microsoft.com/office/drawing/2014/main" id="{84E05D68-3D3F-CFDA-8D38-E0C257F8DDC6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99654" y="2960516"/>
            <a:ext cx="4539202" cy="3649852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2045DCA-39B5-B949-63BF-CD70F338243D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435472" y="4324758"/>
            <a:ext cx="402505" cy="283584"/>
          </a:xfrm>
          <a:prstGeom prst="rect">
            <a:avLst/>
          </a:prstGeom>
        </p:spPr>
      </p:pic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77A9185-7F86-42B9-B88A-0FE4E930C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75577"/>
              </p:ext>
            </p:extLst>
          </p:nvPr>
        </p:nvGraphicFramePr>
        <p:xfrm>
          <a:off x="9463457" y="4972795"/>
          <a:ext cx="458932" cy="29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203040" progId="Equation.DSMT4">
                  <p:embed/>
                </p:oleObj>
              </mc:Choice>
              <mc:Fallback>
                <p:oleObj name="Equation" r:id="rId29" imgW="3171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84637CA-E9C9-F27F-C240-8C968726D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457" y="4972795"/>
                        <a:ext cx="458932" cy="29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46C2488-98DC-FB7E-5FBA-C07BF9CB5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371433"/>
              </p:ext>
            </p:extLst>
          </p:nvPr>
        </p:nvGraphicFramePr>
        <p:xfrm>
          <a:off x="9733650" y="3868733"/>
          <a:ext cx="441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203040" progId="Equation.DSMT4">
                  <p:embed/>
                </p:oleObj>
              </mc:Choice>
              <mc:Fallback>
                <p:oleObj name="Equation" r:id="rId31" imgW="3045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3996205-401D-3ADF-B956-08F2FFB6C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650" y="3868733"/>
                        <a:ext cx="4413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94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E043C918-979F-0D78-8655-1DB208A45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93" y="631226"/>
            <a:ext cx="6927387" cy="654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4EC0E7E6-F113-B6CF-7238-517CB0963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93" y="1349729"/>
            <a:ext cx="838383" cy="22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B75DA41E-F0B8-51D5-8CB1-3DF12A9E3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BC1B9D-974C-C37F-ACB2-805BD6B88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093" y="1688636"/>
          <a:ext cx="24415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28600" progId="Equation.DSMT4">
                  <p:embed/>
                </p:oleObj>
              </mc:Choice>
              <mc:Fallback>
                <p:oleObj name="Equation" r:id="rId4" imgW="15364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BBC1B9D-974C-C37F-ACB2-805BD6B88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93" y="1688636"/>
                        <a:ext cx="24415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CA3128-2B12-5CEC-4D7F-2AC87343A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093" y="2095849"/>
          <a:ext cx="22399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93480" progId="Equation.DSMT4">
                  <p:embed/>
                </p:oleObj>
              </mc:Choice>
              <mc:Fallback>
                <p:oleObj name="Equation" r:id="rId6" imgW="14094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CA3128-2B12-5CEC-4D7F-2AC87343A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93" y="2095849"/>
                        <a:ext cx="22399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44FB40-5388-1FD4-A3C1-385D0634F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093" y="2642284"/>
          <a:ext cx="25828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507960" progId="Equation.DSMT4">
                  <p:embed/>
                </p:oleObj>
              </mc:Choice>
              <mc:Fallback>
                <p:oleObj name="Equation" r:id="rId8" imgW="162540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F44FB40-5388-1FD4-A3C1-385D0634F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93" y="2642284"/>
                        <a:ext cx="25828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036012C-5EF8-8812-31A8-261B4652E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093" y="3562339"/>
          <a:ext cx="2057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444240" progId="Equation.DSMT4">
                  <p:embed/>
                </p:oleObj>
              </mc:Choice>
              <mc:Fallback>
                <p:oleObj name="Equation" r:id="rId10" imgW="129528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36012C-5EF8-8812-31A8-261B4652E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93" y="3562339"/>
                        <a:ext cx="2057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68A8561B-A78E-4E01-E798-9A264D378566}"/>
              </a:ext>
            </a:extLst>
          </p:cNvPr>
          <p:cNvGrpSpPr/>
          <p:nvPr/>
        </p:nvGrpSpPr>
        <p:grpSpPr>
          <a:xfrm>
            <a:off x="522350" y="4333246"/>
            <a:ext cx="1691447" cy="731283"/>
            <a:chOff x="556159" y="4380794"/>
            <a:chExt cx="1691447" cy="731283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2D9285CA-0053-7A1A-1D25-0699F27197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85040" y="4380794"/>
              <a:ext cx="1462566" cy="731283"/>
            </a:xfrm>
            <a:prstGeom prst="rect">
              <a:avLst/>
            </a:prstGeom>
          </p:spPr>
        </p:pic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D23EB83-5D4E-E2DF-67E3-11551200B5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6159" y="4615466"/>
            <a:ext cx="22225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FD23EB83-5D4E-E2DF-67E3-11551200B5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159" y="4615466"/>
                          <a:ext cx="222250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D1777A1-2C20-C4F1-EEBA-195A7C570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427" y="5105406"/>
          <a:ext cx="20986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480" imgH="457200" progId="Equation.DSMT4">
                  <p:embed/>
                </p:oleObj>
              </mc:Choice>
              <mc:Fallback>
                <p:oleObj name="Equation" r:id="rId15" imgW="13204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D1777A1-2C20-C4F1-EEBA-195A7C570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27" y="5105406"/>
                        <a:ext cx="20986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FF7B6C-9436-0F75-9CF5-6AE362837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427" y="5813631"/>
          <a:ext cx="1857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68200" imgH="533160" progId="Equation.DSMT4">
                  <p:embed/>
                </p:oleObj>
              </mc:Choice>
              <mc:Fallback>
                <p:oleObj name="Equation" r:id="rId17" imgW="116820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CFF7B6C-9436-0F75-9CF5-6AE362837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27" y="5813631"/>
                        <a:ext cx="1857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243CD90-98CC-65D9-3253-0B0B1FED7794}"/>
              </a:ext>
            </a:extLst>
          </p:cNvPr>
          <p:cNvCxnSpPr>
            <a:cxnSpLocks/>
          </p:cNvCxnSpPr>
          <p:nvPr/>
        </p:nvCxnSpPr>
        <p:spPr>
          <a:xfrm flipV="1">
            <a:off x="3995710" y="1819285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412AC97-A4A0-CA87-E126-98E5CEF41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141" y="1794573"/>
          <a:ext cx="1390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419040" progId="Equation.DSMT4">
                  <p:embed/>
                </p:oleObj>
              </mc:Choice>
              <mc:Fallback>
                <p:oleObj name="Equation" r:id="rId19" imgW="87624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412AC97-A4A0-CA87-E126-98E5CEF41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141" y="1794573"/>
                        <a:ext cx="13906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85CBC33-BB9B-C43A-F40C-1CA7E29D1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141" y="2543175"/>
          <a:ext cx="1530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65160" imgH="431640" progId="Equation.DSMT4">
                  <p:embed/>
                </p:oleObj>
              </mc:Choice>
              <mc:Fallback>
                <p:oleObj name="Equation" r:id="rId21" imgW="96516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5CBC33-BB9B-C43A-F40C-1CA7E29D1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141" y="2543175"/>
                        <a:ext cx="1530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CC3E4C-B27B-666B-675A-DEAA73FAE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3881" y="3310827"/>
          <a:ext cx="1249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320" imgH="317160" progId="Equation.DSMT4">
                  <p:embed/>
                </p:oleObj>
              </mc:Choice>
              <mc:Fallback>
                <p:oleObj name="Equation" r:id="rId23" imgW="787320" imgH="317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CC3E4C-B27B-666B-675A-DEAA73FAE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81" y="3310827"/>
                        <a:ext cx="12493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037422C-0A36-1E90-B956-5A91B6451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7558" y="4503738"/>
          <a:ext cx="10080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680" imgH="203040" progId="Equation.DSMT4">
                  <p:embed/>
                </p:oleObj>
              </mc:Choice>
              <mc:Fallback>
                <p:oleObj name="Equation" r:id="rId25" imgW="6346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037422C-0A36-1E90-B956-5A91B6451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558" y="4503738"/>
                        <a:ext cx="10080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hlinkClick r:id="rId27"/>
            <a:extLst>
              <a:ext uri="{FF2B5EF4-FFF2-40B4-BE49-F238E27FC236}">
                <a16:creationId xmlns:a16="http://schemas.microsoft.com/office/drawing/2014/main" id="{44AC40DC-3A5E-0265-1DE5-42676BA8B554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242809" y="3471540"/>
            <a:ext cx="5650514" cy="2883211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2BD001-337C-45A0-5F99-630A51019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76" y="3925852"/>
          <a:ext cx="2016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9720" imgH="279360" progId="Equation.DSMT4">
                  <p:embed/>
                </p:oleObj>
              </mc:Choice>
              <mc:Fallback>
                <p:oleObj name="Equation" r:id="rId29" imgW="126972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2BD001-337C-45A0-5F99-630A51019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76" y="3925852"/>
                        <a:ext cx="2016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4415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ADAFE509-CB58-0293-2B09-8B50886DE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2270"/>
            <a:ext cx="67056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1E624781-0020-8BAB-3733-D766A23FC8D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71600"/>
            <a:ext cx="8686800" cy="598488"/>
            <a:chOff x="228600" y="3581401"/>
            <a:chExt cx="8686800" cy="597931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E1C62820-4730-E1A2-7725-E2CB664A4A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581401"/>
              <a:ext cx="8686800" cy="575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A6B4CCD-2487-AD55-2EED-C052E94B0E79}"/>
                </a:ext>
              </a:extLst>
            </p:cNvPr>
            <p:cNvSpPr txBox="1"/>
            <p:nvPr/>
          </p:nvSpPr>
          <p:spPr>
            <a:xfrm>
              <a:off x="2952750" y="3809788"/>
              <a:ext cx="1314450" cy="3695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tting </a:t>
              </a:r>
              <a:r>
                <a:rPr 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867FBC9C-70DF-2091-0C04-0BDE2B7B6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9695" y="2034583"/>
            <a:ext cx="61722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0166F360-58DD-3EE1-9349-593CB3E16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6254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5E8608F6-6C89-36B4-D4A3-304AD62D5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806" y="3402317"/>
            <a:ext cx="3657600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>
            <a:extLst>
              <a:ext uri="{FF2B5EF4-FFF2-40B4-BE49-F238E27FC236}">
                <a16:creationId xmlns:a16="http://schemas.microsoft.com/office/drawing/2014/main" id="{AFCC55B9-7729-DC75-A058-CC4E9040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095" y="2186983"/>
            <a:ext cx="1447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F90B785-90E1-7986-0E50-B57EF8840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0895" y="1958383"/>
            <a:ext cx="43434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223A6A4E-5653-E84B-9D30-0C5F1D26F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0982" y="2714129"/>
            <a:ext cx="16002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1FAD035-57D9-6130-E450-58E43E2FD3A9}"/>
              </a:ext>
            </a:extLst>
          </p:cNvPr>
          <p:cNvSpPr txBox="1"/>
          <p:nvPr/>
        </p:nvSpPr>
        <p:spPr>
          <a:xfrm>
            <a:off x="152400" y="1654175"/>
            <a:ext cx="9614876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differentiate both sides of the equation above using Part 1 of the Fundamental</a:t>
            </a:r>
          </a:p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m of Calculus, we g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346CC12-3D9A-D38F-243C-C4AFEC98BF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120" y="465137"/>
            <a:ext cx="68580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9">
            <a:extLst>
              <a:ext uri="{FF2B5EF4-FFF2-40B4-BE49-F238E27FC236}">
                <a16:creationId xmlns:a16="http://schemas.microsoft.com/office/drawing/2014/main" id="{33C09ED9-8AAC-1B5D-88B8-7D582C00408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62399"/>
            <a:ext cx="9774798" cy="2342147"/>
            <a:chOff x="228600" y="3429158"/>
            <a:chExt cx="8534400" cy="1981042"/>
          </a:xfrm>
        </p:grpSpPr>
        <p:pic>
          <p:nvPicPr>
            <p:cNvPr id="7" name="Picture 4">
              <a:extLst>
                <a:ext uri="{FF2B5EF4-FFF2-40B4-BE49-F238E27FC236}">
                  <a16:creationId xmlns:a16="http://schemas.microsoft.com/office/drawing/2014/main" id="{024FD8FA-B27F-4132-0EA6-47BE4BC3DE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429158"/>
              <a:ext cx="8534400" cy="1981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FC881B2-C7C2-5B4C-ABF8-4DD91B18BAFC}"/>
                </a:ext>
              </a:extLst>
            </p:cNvPr>
            <p:cNvSpPr/>
            <p:nvPr/>
          </p:nvSpPr>
          <p:spPr>
            <a:xfrm>
              <a:off x="2755204" y="4231803"/>
              <a:ext cx="274599" cy="33842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334D6C21-331C-4DF2-76C5-30FC84FFCCE4}"/>
              </a:ext>
            </a:extLst>
          </p:cNvPr>
          <p:cNvSpPr/>
          <p:nvPr/>
        </p:nvSpPr>
        <p:spPr>
          <a:xfrm>
            <a:off x="1580720" y="720724"/>
            <a:ext cx="312738" cy="40005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18DED74F-8195-3285-F48E-1D562D7962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45" y="622957"/>
            <a:ext cx="7696200" cy="102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79C549FA-0E17-B772-9BFE-C4BD8B6AA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484" y="1741721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63244AD8-C5BD-CFD6-982D-F98499ED2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45" y="1420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485967-3B26-C24D-19F7-DA5839B81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37376"/>
              </p:ext>
            </p:extLst>
          </p:nvPr>
        </p:nvGraphicFramePr>
        <p:xfrm>
          <a:off x="231021" y="2079581"/>
          <a:ext cx="25495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417A4DB-E8E4-0AFC-F80F-50C2A2E0B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21" y="2079581"/>
                        <a:ext cx="25495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31413D-A92A-B571-B7D3-FDDEC61C3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94470"/>
              </p:ext>
            </p:extLst>
          </p:nvPr>
        </p:nvGraphicFramePr>
        <p:xfrm>
          <a:off x="252202" y="2547465"/>
          <a:ext cx="26812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253800" progId="Equation.DSMT4">
                  <p:embed/>
                </p:oleObj>
              </mc:Choice>
              <mc:Fallback>
                <p:oleObj name="Equation" r:id="rId6" imgW="15364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485967-3B26-C24D-19F7-DA5839B81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02" y="2547465"/>
                        <a:ext cx="26812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C90556-87BE-6B15-D0E4-CA4AF23FF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69480"/>
              </p:ext>
            </p:extLst>
          </p:nvPr>
        </p:nvGraphicFramePr>
        <p:xfrm>
          <a:off x="409053" y="2995613"/>
          <a:ext cx="11747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393480" progId="Equation.DSMT4">
                  <p:embed/>
                </p:oleObj>
              </mc:Choice>
              <mc:Fallback>
                <p:oleObj name="Equation" r:id="rId8" imgW="6728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31413D-A92A-B571-B7D3-FDDEC61C3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53" y="2995613"/>
                        <a:ext cx="11747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F7CE6FB-6C9C-BA85-8935-EB819BE41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9497"/>
              </p:ext>
            </p:extLst>
          </p:nvPr>
        </p:nvGraphicFramePr>
        <p:xfrm>
          <a:off x="791070" y="3572380"/>
          <a:ext cx="3190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330120" progId="Equation.DSMT4">
                  <p:embed/>
                </p:oleObj>
              </mc:Choice>
              <mc:Fallback>
                <p:oleObj name="Equation" r:id="rId10" imgW="182880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31413D-A92A-B571-B7D3-FDDEC61C3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70" y="3572380"/>
                        <a:ext cx="3190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B59681-32A3-4B00-303F-A41F0A152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08457"/>
              </p:ext>
            </p:extLst>
          </p:nvPr>
        </p:nvGraphicFramePr>
        <p:xfrm>
          <a:off x="794821" y="4142425"/>
          <a:ext cx="26368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253800" progId="Equation.DSMT4">
                  <p:embed/>
                </p:oleObj>
              </mc:Choice>
              <mc:Fallback>
                <p:oleObj name="Equation" r:id="rId12" imgW="1511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F7CE6FB-6C9C-BA85-8935-EB819BE41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21" y="4142425"/>
                        <a:ext cx="26368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2E79547-79FE-DF8D-AA2F-19ABB3867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52108"/>
              </p:ext>
            </p:extLst>
          </p:nvPr>
        </p:nvGraphicFramePr>
        <p:xfrm>
          <a:off x="791070" y="4658040"/>
          <a:ext cx="1085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BB59681-32A3-4B00-303F-A41F0A152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70" y="4658040"/>
                        <a:ext cx="10858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0C7BE6F-0922-E686-CC5F-9BBDFD658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43873"/>
              </p:ext>
            </p:extLst>
          </p:nvPr>
        </p:nvGraphicFramePr>
        <p:xfrm>
          <a:off x="416398" y="5002291"/>
          <a:ext cx="7556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393480" progId="Equation.DSMT4">
                  <p:embed/>
                </p:oleObj>
              </mc:Choice>
              <mc:Fallback>
                <p:oleObj name="Equation" r:id="rId16" imgW="4316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2E79547-79FE-DF8D-AA2F-19ABB3867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98" y="5002291"/>
                        <a:ext cx="7556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834094-0D27-641C-0539-862AB6DE1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16940"/>
              </p:ext>
            </p:extLst>
          </p:nvPr>
        </p:nvGraphicFramePr>
        <p:xfrm>
          <a:off x="416398" y="5706449"/>
          <a:ext cx="10223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177480" progId="Equation.DSMT4">
                  <p:embed/>
                </p:oleObj>
              </mc:Choice>
              <mc:Fallback>
                <p:oleObj name="Equation" r:id="rId18" imgW="5839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0C7BE6F-0922-E686-CC5F-9BBDFD658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98" y="5706449"/>
                        <a:ext cx="10223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79D330-8E4B-82B4-EA8A-BBD5EB9C8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73411"/>
              </p:ext>
            </p:extLst>
          </p:nvPr>
        </p:nvGraphicFramePr>
        <p:xfrm>
          <a:off x="416398" y="6112845"/>
          <a:ext cx="1333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760" imgH="279360" progId="Equation.DSMT4">
                  <p:embed/>
                </p:oleObj>
              </mc:Choice>
              <mc:Fallback>
                <p:oleObj name="Equation" r:id="rId20" imgW="7617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F834094-0D27-641C-0539-862AB6DE1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98" y="6112845"/>
                        <a:ext cx="13335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9568E69-4E4C-5EE6-341F-477F5F74A832}"/>
              </a:ext>
            </a:extLst>
          </p:cNvPr>
          <p:cNvCxnSpPr>
            <a:cxnSpLocks/>
          </p:cNvCxnSpPr>
          <p:nvPr/>
        </p:nvCxnSpPr>
        <p:spPr>
          <a:xfrm flipV="1">
            <a:off x="4199640" y="1819285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AE0429F-BAB8-1656-2B40-B75A52660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63275"/>
              </p:ext>
            </p:extLst>
          </p:nvPr>
        </p:nvGraphicFramePr>
        <p:xfrm>
          <a:off x="4452413" y="1876211"/>
          <a:ext cx="10890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80" imgH="177480" progId="Equation.DSMT4">
                  <p:embed/>
                </p:oleObj>
              </mc:Choice>
              <mc:Fallback>
                <p:oleObj name="Equation" r:id="rId22" imgW="6220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F834094-0D27-641C-0539-862AB6DE1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13" y="1876211"/>
                        <a:ext cx="10890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F4C9F19-A513-042D-86A3-E61840C20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72061"/>
              </p:ext>
            </p:extLst>
          </p:nvPr>
        </p:nvGraphicFramePr>
        <p:xfrm>
          <a:off x="5664781" y="1873719"/>
          <a:ext cx="31337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90640" imgH="203040" progId="Equation.DSMT4">
                  <p:embed/>
                </p:oleObj>
              </mc:Choice>
              <mc:Fallback>
                <p:oleObj name="Equation" r:id="rId24" imgW="17906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AE0429F-BAB8-1656-2B40-B75A52660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781" y="1873719"/>
                        <a:ext cx="31337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81A2635-3C14-CC14-40B0-6B45F3D7B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49489"/>
              </p:ext>
            </p:extLst>
          </p:nvPr>
        </p:nvGraphicFramePr>
        <p:xfrm>
          <a:off x="4436516" y="2301037"/>
          <a:ext cx="1333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1760" imgH="203040" progId="Equation.DSMT4">
                  <p:embed/>
                </p:oleObj>
              </mc:Choice>
              <mc:Fallback>
                <p:oleObj name="Equation" r:id="rId26" imgW="7617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AE0429F-BAB8-1656-2B40-B75A52660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516" y="2301037"/>
                        <a:ext cx="13335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2564BAB-AB11-8697-446E-0D43C9DCC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26677"/>
              </p:ext>
            </p:extLst>
          </p:nvPr>
        </p:nvGraphicFramePr>
        <p:xfrm>
          <a:off x="4417336" y="2690130"/>
          <a:ext cx="666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80" imgH="177480" progId="Equation.DSMT4">
                  <p:embed/>
                </p:oleObj>
              </mc:Choice>
              <mc:Fallback>
                <p:oleObj name="Equation" r:id="rId28" imgW="3808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81A2635-3C14-CC14-40B0-6B45F3D7B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36" y="2690130"/>
                        <a:ext cx="6667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ADCB64-B30A-FFF0-B637-E87D38CF2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52546"/>
              </p:ext>
            </p:extLst>
          </p:nvPr>
        </p:nvGraphicFramePr>
        <p:xfrm>
          <a:off x="4516684" y="3034773"/>
          <a:ext cx="666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177480" progId="Equation.DSMT4">
                  <p:embed/>
                </p:oleObj>
              </mc:Choice>
              <mc:Fallback>
                <p:oleObj name="Equation" r:id="rId30" imgW="3808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AE0429F-BAB8-1656-2B40-B75A52660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84" y="3034773"/>
                        <a:ext cx="6667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61ACBBC-7971-60C2-E333-838F34B24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37798"/>
              </p:ext>
            </p:extLst>
          </p:nvPr>
        </p:nvGraphicFramePr>
        <p:xfrm>
          <a:off x="4544761" y="3296783"/>
          <a:ext cx="6000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20" imgH="393480" progId="Equation.DSMT4">
                  <p:embed/>
                </p:oleObj>
              </mc:Choice>
              <mc:Fallback>
                <p:oleObj name="Equation" r:id="rId32" imgW="34272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ADCB64-B30A-FFF0-B637-E87D38CF2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761" y="3296783"/>
                        <a:ext cx="6000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226E807-8A67-E0B3-DF49-7870CC7BF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59027"/>
              </p:ext>
            </p:extLst>
          </p:nvPr>
        </p:nvGraphicFramePr>
        <p:xfrm>
          <a:off x="5255536" y="3308168"/>
          <a:ext cx="1266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23600" imgH="393480" progId="Equation.DSMT4">
                  <p:embed/>
                </p:oleObj>
              </mc:Choice>
              <mc:Fallback>
                <p:oleObj name="Equation" r:id="rId34" imgW="7236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61ACBBC-7971-60C2-E333-838F34B24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536" y="3308168"/>
                        <a:ext cx="12668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hlinkClick r:id="rId36"/>
            <a:extLst>
              <a:ext uri="{FF2B5EF4-FFF2-40B4-BE49-F238E27FC236}">
                <a16:creationId xmlns:a16="http://schemas.microsoft.com/office/drawing/2014/main" id="{0CD5A073-EFB7-0541-683C-909B86810D8C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6780399" y="2201789"/>
            <a:ext cx="5158012" cy="3166199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F113E54-A976-1FAC-8EEE-74DFF3E10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38656"/>
              </p:ext>
            </p:extLst>
          </p:nvPr>
        </p:nvGraphicFramePr>
        <p:xfrm>
          <a:off x="4417336" y="3989886"/>
          <a:ext cx="25495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460160" imgH="457200" progId="Equation.DSMT4">
                  <p:embed/>
                </p:oleObj>
              </mc:Choice>
              <mc:Fallback>
                <p:oleObj name="Equation" r:id="rId38" imgW="146016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485967-3B26-C24D-19F7-DA5839B81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36" y="3989886"/>
                        <a:ext cx="25495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CF2CF55-5B75-66E3-589B-F2B6F32FE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40777"/>
              </p:ext>
            </p:extLst>
          </p:nvPr>
        </p:nvGraphicFramePr>
        <p:xfrm>
          <a:off x="4417336" y="4856477"/>
          <a:ext cx="37925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71520" imgH="685800" progId="Equation.DSMT4">
                  <p:embed/>
                </p:oleObj>
              </mc:Choice>
              <mc:Fallback>
                <p:oleObj name="Equation" r:id="rId40" imgW="2171520" imgH="685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F113E54-A976-1FAC-8EEE-74DFF3E10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36" y="4856477"/>
                        <a:ext cx="379253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50F5DA2D-48E7-9817-15AF-19023942A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251693"/>
            <a:ext cx="1752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793D6F0C-2429-2284-69A9-4FE12A3AF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675200"/>
            <a:ext cx="86868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FBB05438-9FB3-B733-255D-F2870D877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1613163"/>
            <a:ext cx="86868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61E28EAC-42D4-DD59-0F21-00D5668F9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840" y="4124823"/>
            <a:ext cx="39354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10">
            <a:extLst>
              <a:ext uri="{FF2B5EF4-FFF2-40B4-BE49-F238E27FC236}">
                <a16:creationId xmlns:a16="http://schemas.microsoft.com/office/drawing/2014/main" id="{5EAFB6B4-C227-3AB4-7D16-BDD592C898DC}"/>
              </a:ext>
            </a:extLst>
          </p:cNvPr>
          <p:cNvGrpSpPr>
            <a:grpSpLocks/>
          </p:cNvGrpSpPr>
          <p:nvPr/>
        </p:nvGrpSpPr>
        <p:grpSpPr bwMode="auto">
          <a:xfrm>
            <a:off x="181970" y="3119865"/>
            <a:ext cx="8763000" cy="943878"/>
            <a:chOff x="228600" y="3247191"/>
            <a:chExt cx="8763000" cy="943809"/>
          </a:xfrm>
        </p:grpSpPr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97330C1B-685C-850A-DBD8-044CEFBF8C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255676"/>
              <a:ext cx="8763000" cy="935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41E69A49-2F44-72E8-B0E8-5CE2B819E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3276600"/>
              <a:ext cx="1447800" cy="30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5FA89B7-0364-0753-8724-2B9E633FC2F2}"/>
                </a:ext>
              </a:extLst>
            </p:cNvPr>
            <p:cNvSpPr txBox="1"/>
            <p:nvPr/>
          </p:nvSpPr>
          <p:spPr>
            <a:xfrm>
              <a:off x="3985976" y="3247191"/>
              <a:ext cx="1676400" cy="36161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7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om the fig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DD470AB2-B3A0-6819-0D90-1B1374C64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57" y="256639"/>
            <a:ext cx="8686800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6B83A9DA-4D4A-96C5-BB9D-1EC66F6F2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57" y="1569501"/>
            <a:ext cx="86868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12">
            <a:extLst>
              <a:ext uri="{FF2B5EF4-FFF2-40B4-BE49-F238E27FC236}">
                <a16:creationId xmlns:a16="http://schemas.microsoft.com/office/drawing/2014/main" id="{7114F3B1-5167-7ED0-0E49-2FA8CD5C915C}"/>
              </a:ext>
            </a:extLst>
          </p:cNvPr>
          <p:cNvGrpSpPr>
            <a:grpSpLocks/>
          </p:cNvGrpSpPr>
          <p:nvPr/>
        </p:nvGrpSpPr>
        <p:grpSpPr bwMode="auto">
          <a:xfrm>
            <a:off x="241757" y="4115851"/>
            <a:ext cx="8686800" cy="1568450"/>
            <a:chOff x="228600" y="1676400"/>
            <a:chExt cx="8686800" cy="1568450"/>
          </a:xfrm>
        </p:grpSpPr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7FBD444D-AF78-1683-593B-EB36B02C8F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676400"/>
              <a:ext cx="8686800" cy="156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BDCCC994-DBDF-48C4-338A-BEE0D64153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1981200"/>
              <a:ext cx="838200" cy="230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Rectangle 11">
            <a:extLst>
              <a:ext uri="{FF2B5EF4-FFF2-40B4-BE49-F238E27FC236}">
                <a16:creationId xmlns:a16="http://schemas.microsoft.com/office/drawing/2014/main" id="{E7B5BC2E-70C0-4B01-A8AC-0412D0A3A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957" y="4846101"/>
            <a:ext cx="6096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B0E11AEB-F4A1-A5ED-27B8-F25DC1BDE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557" y="4846101"/>
            <a:ext cx="1143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5DC90AEF-5BA4-8819-8BE0-B9823CA5B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3157" y="4846101"/>
            <a:ext cx="8382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16BAC89-AFA8-9DD7-ED1C-231BB06D1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5157" y="4922301"/>
            <a:ext cx="381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42C0F7D-46DC-D094-3766-C0287B80C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6157" y="4769901"/>
            <a:ext cx="914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DE84B1F2-2864-6741-C1E2-7A4DC4106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6757" y="4846101"/>
            <a:ext cx="1371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5797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66DA1D8A-4DCC-2FE3-3F2D-BDE0B9691FEE}"/>
              </a:ext>
            </a:extLst>
          </p:cNvPr>
          <p:cNvGrpSpPr>
            <a:grpSpLocks/>
          </p:cNvGrpSpPr>
          <p:nvPr/>
        </p:nvGrpSpPr>
        <p:grpSpPr bwMode="auto">
          <a:xfrm>
            <a:off x="555321" y="277405"/>
            <a:ext cx="5791200" cy="1676400"/>
            <a:chOff x="609600" y="3250295"/>
            <a:chExt cx="5638800" cy="1550305"/>
          </a:xfrm>
        </p:grpSpPr>
        <p:pic>
          <p:nvPicPr>
            <p:cNvPr id="3" name="Picture 8">
              <a:extLst>
                <a:ext uri="{FF2B5EF4-FFF2-40B4-BE49-F238E27FC236}">
                  <a16:creationId xmlns:a16="http://schemas.microsoft.com/office/drawing/2014/main" id="{5CF53019-152D-B983-1748-3F61D2188D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3250295"/>
              <a:ext cx="5638800" cy="1550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7">
              <a:extLst>
                <a:ext uri="{FF2B5EF4-FFF2-40B4-BE49-F238E27FC236}">
                  <a16:creationId xmlns:a16="http://schemas.microsoft.com/office/drawing/2014/main" id="{006C0D4E-757F-4127-FF1A-9440B2151F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3352800"/>
              <a:ext cx="409575" cy="209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ectangle 11">
            <a:extLst>
              <a:ext uri="{FF2B5EF4-FFF2-40B4-BE49-F238E27FC236}">
                <a16:creationId xmlns:a16="http://schemas.microsoft.com/office/drawing/2014/main" id="{E9740EC6-D99B-3779-0FBF-481C53830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079" y="560061"/>
            <a:ext cx="3778340" cy="1600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7">
            <a:hlinkClick r:id="rId4"/>
            <a:extLst>
              <a:ext uri="{FF2B5EF4-FFF2-40B4-BE49-F238E27FC236}">
                <a16:creationId xmlns:a16="http://schemas.microsoft.com/office/drawing/2014/main" id="{9D436621-DAA1-FF31-1F7F-BD68998CF6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7190" y="2474422"/>
            <a:ext cx="6088711" cy="388395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2A52261-7ED0-EE3D-0A7E-072F975A0534}"/>
              </a:ext>
            </a:extLst>
          </p:cNvPr>
          <p:cNvSpPr txBox="1"/>
          <p:nvPr/>
        </p:nvSpPr>
        <p:spPr>
          <a:xfrm>
            <a:off x="3519813" y="2342324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28ED6A-AE37-DE40-01B9-A75E6F2D6DF4}"/>
              </a:ext>
            </a:extLst>
          </p:cNvPr>
          <p:cNvSpPr txBox="1"/>
          <p:nvPr/>
        </p:nvSpPr>
        <p:spPr>
          <a:xfrm>
            <a:off x="8583630" y="2474422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5306768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2</TotalTime>
  <Words>58</Words>
  <Application>Microsoft Office PowerPoint</Application>
  <PresentationFormat>Widescreen</PresentationFormat>
  <Paragraphs>2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8</cp:revision>
  <dcterms:created xsi:type="dcterms:W3CDTF">2022-06-05T19:04:41Z</dcterms:created>
  <dcterms:modified xsi:type="dcterms:W3CDTF">2025-05-14T18:24:42Z</dcterms:modified>
</cp:coreProperties>
</file>